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7" r:id="rId2"/>
    <p:sldId id="287" r:id="rId3"/>
    <p:sldId id="288" r:id="rId4"/>
    <p:sldId id="265" r:id="rId5"/>
    <p:sldId id="289" r:id="rId6"/>
    <p:sldId id="266" r:id="rId7"/>
    <p:sldId id="267" r:id="rId8"/>
    <p:sldId id="270" r:id="rId9"/>
    <p:sldId id="269" r:id="rId10"/>
    <p:sldId id="290" r:id="rId11"/>
    <p:sldId id="291" r:id="rId12"/>
    <p:sldId id="292" r:id="rId13"/>
    <p:sldId id="304" r:id="rId14"/>
    <p:sldId id="305" r:id="rId15"/>
    <p:sldId id="293" r:id="rId16"/>
    <p:sldId id="294" r:id="rId17"/>
    <p:sldId id="295" r:id="rId18"/>
    <p:sldId id="296" r:id="rId19"/>
    <p:sldId id="297" r:id="rId20"/>
    <p:sldId id="298" r:id="rId21"/>
    <p:sldId id="309" r:id="rId22"/>
    <p:sldId id="299" r:id="rId23"/>
    <p:sldId id="300" r:id="rId24"/>
    <p:sldId id="301" r:id="rId25"/>
    <p:sldId id="302" r:id="rId26"/>
    <p:sldId id="303" r:id="rId27"/>
    <p:sldId id="306" r:id="rId28"/>
    <p:sldId id="340" r:id="rId29"/>
    <p:sldId id="345" r:id="rId30"/>
    <p:sldId id="312" r:id="rId3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77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A94F90-D78A-40A4-BBDC-7E4830982D83}" type="datetimeFigureOut">
              <a:rPr lang="vi-VN" smtClean="0"/>
              <a:t>21/1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3975AD-4766-42EE-8C76-79CD0C887D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9894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81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102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06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418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426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8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181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747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1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933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621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12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49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1.png"/><Relationship Id="rId7" Type="http://schemas.openxmlformats.org/officeDocument/2006/relationships/image" Target="../media/image4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7.png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60.png"/><Relationship Id="rId7" Type="http://schemas.openxmlformats.org/officeDocument/2006/relationships/image" Target="../media/image43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8.png"/><Relationship Id="rId4" Type="http://schemas.openxmlformats.org/officeDocument/2006/relationships/image" Target="../media/image470.png"/><Relationship Id="rId9" Type="http://schemas.openxmlformats.org/officeDocument/2006/relationships/image" Target="../media/image45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45.gi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9.png"/><Relationship Id="rId11" Type="http://schemas.openxmlformats.org/officeDocument/2006/relationships/image" Target="../media/image58.png"/><Relationship Id="rId5" Type="http://schemas.openxmlformats.org/officeDocument/2006/relationships/image" Target="../media/image49.png"/><Relationship Id="rId10" Type="http://schemas.openxmlformats.org/officeDocument/2006/relationships/image" Target="../media/image5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0.emf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46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44.png"/><Relationship Id="rId7" Type="http://schemas.openxmlformats.org/officeDocument/2006/relationships/image" Target="../media/image70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gif"/><Relationship Id="rId5" Type="http://schemas.openxmlformats.org/officeDocument/2006/relationships/image" Target="../media/image710.png"/><Relationship Id="rId4" Type="http://schemas.openxmlformats.org/officeDocument/2006/relationships/image" Target="../media/image6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0.png"/><Relationship Id="rId7" Type="http://schemas.openxmlformats.org/officeDocument/2006/relationships/image" Target="../media/image7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9.png"/><Relationship Id="rId11" Type="http://schemas.openxmlformats.org/officeDocument/2006/relationships/image" Target="../media/image81.png"/><Relationship Id="rId5" Type="http://schemas.openxmlformats.org/officeDocument/2006/relationships/image" Target="../media/image49.png"/><Relationship Id="rId10" Type="http://schemas.openxmlformats.org/officeDocument/2006/relationships/image" Target="../media/image45.gif"/><Relationship Id="rId4" Type="http://schemas.openxmlformats.org/officeDocument/2006/relationships/image" Target="../media/image5.png"/><Relationship Id="rId9" Type="http://schemas.openxmlformats.org/officeDocument/2006/relationships/image" Target="../media/image7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gif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0.png"/><Relationship Id="rId3" Type="http://schemas.openxmlformats.org/officeDocument/2006/relationships/image" Target="../media/image82.png"/><Relationship Id="rId7" Type="http://schemas.openxmlformats.org/officeDocument/2006/relationships/image" Target="../media/image7.wmf"/><Relationship Id="rId12" Type="http://schemas.openxmlformats.org/officeDocument/2006/relationships/image" Target="../media/image8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11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10.gif"/><Relationship Id="rId4" Type="http://schemas.openxmlformats.org/officeDocument/2006/relationships/image" Target="../media/image86.png"/><Relationship Id="rId9" Type="http://schemas.openxmlformats.org/officeDocument/2006/relationships/image" Target="../media/image9.wmf"/><Relationship Id="rId14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em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92.png"/><Relationship Id="rId11" Type="http://schemas.openxmlformats.org/officeDocument/2006/relationships/image" Target="../media/image45.gif"/><Relationship Id="rId5" Type="http://schemas.openxmlformats.org/officeDocument/2006/relationships/image" Target="../media/image19.png"/><Relationship Id="rId10" Type="http://schemas.openxmlformats.org/officeDocument/2006/relationships/image" Target="../media/image930.png"/><Relationship Id="rId4" Type="http://schemas.openxmlformats.org/officeDocument/2006/relationships/image" Target="../media/image5.png"/><Relationship Id="rId9" Type="http://schemas.openxmlformats.org/officeDocument/2006/relationships/image" Target="../media/image92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186.png"/><Relationship Id="rId7" Type="http://schemas.openxmlformats.org/officeDocument/2006/relationships/image" Target="../media/image20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7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3.png"/><Relationship Id="rId5" Type="http://schemas.openxmlformats.org/officeDocument/2006/relationships/image" Target="../media/image45.gif"/><Relationship Id="rId10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2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Layout" Target="../slideLayouts/slideLayout7.xml"/><Relationship Id="rId7" Type="http://schemas.openxmlformats.org/officeDocument/2006/relationships/slide" Target="slide9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6.xml"/><Relationship Id="rId5" Type="http://schemas.openxmlformats.org/officeDocument/2006/relationships/slide" Target="slide5.xml"/><Relationship Id="rId10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slide" Target="slide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4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slide" Target="slide4.xml"/><Relationship Id="rId10" Type="http://schemas.openxmlformats.org/officeDocument/2006/relationships/image" Target="../media/image24.png"/><Relationship Id="rId4" Type="http://schemas.openxmlformats.org/officeDocument/2006/relationships/image" Target="../media/image14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4.xml"/><Relationship Id="rId10" Type="http://schemas.openxmlformats.org/officeDocument/2006/relationships/image" Target="../media/image29.png"/><Relationship Id="rId4" Type="http://schemas.openxmlformats.org/officeDocument/2006/relationships/image" Target="../media/image14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4.xml"/><Relationship Id="rId5" Type="http://schemas.openxmlformats.org/officeDocument/2006/relationships/image" Target="../media/image14.png"/><Relationship Id="rId10" Type="http://schemas.openxmlformats.org/officeDocument/2006/relationships/image" Target="../media/image33.png"/><Relationship Id="rId4" Type="http://schemas.openxmlformats.org/officeDocument/2006/relationships/audio" Target="../media/audio1.wav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3.png"/><Relationship Id="rId11" Type="http://schemas.openxmlformats.org/officeDocument/2006/relationships/image" Target="../media/image15.emf"/><Relationship Id="rId5" Type="http://schemas.openxmlformats.org/officeDocument/2006/relationships/slide" Target="slide4.xml"/><Relationship Id="rId10" Type="http://schemas.openxmlformats.org/officeDocument/2006/relationships/image" Target="../media/image37.png"/><Relationship Id="rId4" Type="http://schemas.openxmlformats.org/officeDocument/2006/relationships/image" Target="../media/image14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malborg[1]">
            <a:extLst>
              <a:ext uri="{FF2B5EF4-FFF2-40B4-BE49-F238E27FC236}">
                <a16:creationId xmlns:a16="http://schemas.microsoft.com/office/drawing/2014/main" id="{F8127C30-A168-C133-9558-7D289E4F27D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B03">
            <a:extLst>
              <a:ext uri="{FF2B5EF4-FFF2-40B4-BE49-F238E27FC236}">
                <a16:creationId xmlns:a16="http://schemas.microsoft.com/office/drawing/2014/main" id="{AFD63EE5-5B86-F88C-A971-76D6A74296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02413"/>
            <a:ext cx="9001125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un3[1]">
            <a:extLst>
              <a:ext uri="{FF2B5EF4-FFF2-40B4-BE49-F238E27FC236}">
                <a16:creationId xmlns:a16="http://schemas.microsoft.com/office/drawing/2014/main" id="{048684E2-4232-C5A8-06B5-62C1577440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033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sun3[1]">
            <a:extLst>
              <a:ext uri="{FF2B5EF4-FFF2-40B4-BE49-F238E27FC236}">
                <a16:creationId xmlns:a16="http://schemas.microsoft.com/office/drawing/2014/main" id="{DD459B7D-8BDC-94CA-0DB9-B88D53F80E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492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un3[1]">
            <a:extLst>
              <a:ext uri="{FF2B5EF4-FFF2-40B4-BE49-F238E27FC236}">
                <a16:creationId xmlns:a16="http://schemas.microsoft.com/office/drawing/2014/main" id="{D7B34F66-4C96-E7E8-B295-EEA37B0489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869" y="149518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un3[1]">
            <a:extLst>
              <a:ext uri="{FF2B5EF4-FFF2-40B4-BE49-F238E27FC236}">
                <a16:creationId xmlns:a16="http://schemas.microsoft.com/office/drawing/2014/main" id="{51EA9522-A18A-A7C2-E8F2-F0D7D2E12AE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1410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un3[1]">
            <a:extLst>
              <a:ext uri="{FF2B5EF4-FFF2-40B4-BE49-F238E27FC236}">
                <a16:creationId xmlns:a16="http://schemas.microsoft.com/office/drawing/2014/main" id="{3147E733-112B-6A81-422A-AA46EBB2C6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951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0ADBFA9-6EAB-CE11-CA0C-5BA983442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2" y="6063180"/>
            <a:ext cx="260667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6038" tIns="46038" rIns="46038" bIns="46038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3200" b="1" noProof="0" dirty="0" err="1">
                <a:solidFill>
                  <a:srgbClr val="0000FF"/>
                </a:solidFill>
                <a:latin typeface="Vni 14 AlexBrush" panose="00000400000000000000" pitchFamily="2" charset="2"/>
              </a:rPr>
              <a:t>Gv</a:t>
            </a:r>
            <a:r>
              <a:rPr kumimoji="1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 14 AlexBrush" panose="00000400000000000000" pitchFamily="2" charset="2"/>
                <a:ea typeface="+mn-ea"/>
                <a:cs typeface="+mn-cs"/>
              </a:rPr>
              <a:t> </a:t>
            </a:r>
            <a:r>
              <a:rPr kumimoji="1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 14 AlexBrush" panose="00000400000000000000" pitchFamily="2" charset="2"/>
                <a:ea typeface="+mn-ea"/>
                <a:cs typeface="+mn-cs"/>
              </a:rPr>
              <a:t>thực</a:t>
            </a:r>
            <a:r>
              <a:rPr kumimoji="1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 14 AlexBrush" panose="00000400000000000000" pitchFamily="2" charset="2"/>
                <a:ea typeface="+mn-ea"/>
                <a:cs typeface="+mn-cs"/>
              </a:rPr>
              <a:t> </a:t>
            </a:r>
            <a:r>
              <a:rPr kumimoji="1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 14 AlexBrush" panose="00000400000000000000" pitchFamily="2" charset="2"/>
                <a:ea typeface="+mn-ea"/>
                <a:cs typeface="+mn-cs"/>
              </a:rPr>
              <a:t>hiện</a:t>
            </a:r>
            <a:r>
              <a:rPr kumimoji="1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 14 AlexBrush" panose="00000400000000000000" pitchFamily="2" charset="2"/>
                <a:ea typeface="+mn-ea"/>
                <a:cs typeface="+mn-cs"/>
              </a:rPr>
              <a:t>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42F5751-9A00-4E20-348E-E1B066BAB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040" y="6042062"/>
            <a:ext cx="3092450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46038" tIns="46038" rIns="46038" bIns="46038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kumimoji="1" lang="en-US" sz="3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kumimoji="1" lang="en-US" sz="32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kumimoji="1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NI-Script" pitchFamily="2" charset="0"/>
                <a:ea typeface="+mn-ea"/>
                <a:cs typeface="+mn-cs"/>
              </a:rPr>
              <a:t>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12B45E35-A1DE-920F-D602-2F1CD30C0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830" y="995076"/>
            <a:ext cx="661757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Juni" pitchFamily="2" charset="0"/>
                <a:ea typeface="+mn-ea"/>
                <a:cs typeface="+mn-cs"/>
              </a:rPr>
              <a:t>CHÀO</a:t>
            </a:r>
            <a:r>
              <a:rPr kumimoji="0" lang="en-US" altLang="en-US" sz="4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Juni" pitchFamily="2" charset="0"/>
                <a:ea typeface="+mn-ea"/>
                <a:cs typeface="+mn-cs"/>
              </a:rPr>
              <a:t> MỪNG TẤT CẢ CÁC EM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ExoticH" panose="020B7200000000000000" pitchFamily="34" charset="0"/>
              <a:ea typeface="+mn-ea"/>
              <a:cs typeface="+mn-cs"/>
            </a:endParaRPr>
          </a:p>
        </p:txBody>
      </p:sp>
      <p:pic>
        <p:nvPicPr>
          <p:cNvPr id="20" name="Picture 19" descr="sun3[1]">
            <a:extLst>
              <a:ext uri="{FF2B5EF4-FFF2-40B4-BE49-F238E27FC236}">
                <a16:creationId xmlns:a16="http://schemas.microsoft.com/office/drawing/2014/main" id="{772684B7-79CE-B56C-4668-D13BD81D3F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785" y="149518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sun3[1]">
            <a:extLst>
              <a:ext uri="{FF2B5EF4-FFF2-40B4-BE49-F238E27FC236}">
                <a16:creationId xmlns:a16="http://schemas.microsoft.com/office/drawing/2014/main" id="{1798CC13-6D27-E738-BD10-4A44E70AD2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328" y="151969"/>
            <a:ext cx="9080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0">
            <a:extLst>
              <a:ext uri="{FF2B5EF4-FFF2-40B4-BE49-F238E27FC236}">
                <a16:creationId xmlns:a16="http://schemas.microsoft.com/office/drawing/2014/main" id="{7F1004EA-D78D-D71B-5DB4-E517A2BE1771}"/>
              </a:ext>
            </a:extLst>
          </p:cNvPr>
          <p:cNvGrpSpPr>
            <a:grpSpLocks/>
          </p:cNvGrpSpPr>
          <p:nvPr/>
        </p:nvGrpSpPr>
        <p:grpSpPr bwMode="auto">
          <a:xfrm>
            <a:off x="5716292" y="3285365"/>
            <a:ext cx="3946377" cy="1516020"/>
            <a:chOff x="2461" y="517"/>
            <a:chExt cx="2363" cy="909"/>
          </a:xfrm>
        </p:grpSpPr>
        <p:grpSp>
          <p:nvGrpSpPr>
            <p:cNvPr id="26" name="Group 21">
              <a:extLst>
                <a:ext uri="{FF2B5EF4-FFF2-40B4-BE49-F238E27FC236}">
                  <a16:creationId xmlns:a16="http://schemas.microsoft.com/office/drawing/2014/main" id="{D28FD678-6604-46AF-F6C7-0E6FCFF21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1" y="652"/>
              <a:ext cx="1145" cy="772"/>
              <a:chOff x="782" y="3067"/>
              <a:chExt cx="1578" cy="1044"/>
            </a:xfrm>
          </p:grpSpPr>
          <p:sp>
            <p:nvSpPr>
              <p:cNvPr id="41" name="Oval 22">
                <a:extLst>
                  <a:ext uri="{FF2B5EF4-FFF2-40B4-BE49-F238E27FC236}">
                    <a16:creationId xmlns:a16="http://schemas.microsoft.com/office/drawing/2014/main" id="{2BBC5C55-C9C3-34A6-5B83-D6CBA5787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2" y="3067"/>
                <a:ext cx="919" cy="862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A76E586F-968E-40C2-14DA-145621F68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7" y="3566"/>
                <a:ext cx="532" cy="545"/>
              </a:xfrm>
              <a:custGeom>
                <a:avLst/>
                <a:gdLst>
                  <a:gd name="T0" fmla="*/ 0 w 1980"/>
                  <a:gd name="T1" fmla="*/ 0 h 2160"/>
                  <a:gd name="T2" fmla="*/ 0 w 1980"/>
                  <a:gd name="T3" fmla="*/ 0 h 2160"/>
                  <a:gd name="T4" fmla="*/ 0 w 1980"/>
                  <a:gd name="T5" fmla="*/ 0 h 2160"/>
                  <a:gd name="T6" fmla="*/ 0 w 1980"/>
                  <a:gd name="T7" fmla="*/ 0 h 2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980" h="2160">
                    <a:moveTo>
                      <a:pt x="1080" y="0"/>
                    </a:moveTo>
                    <a:lnTo>
                      <a:pt x="0" y="2160"/>
                    </a:lnTo>
                    <a:lnTo>
                      <a:pt x="1980" y="2160"/>
                    </a:lnTo>
                    <a:lnTo>
                      <a:pt x="108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round/>
                <a:headEnd/>
                <a:tailEnd/>
              </a:ln>
              <a:effectLst/>
              <a:scene3d>
                <a:camera prst="legacyObliqueTopLeft"/>
                <a:lightRig rig="legacyFlat3" dir="t"/>
              </a:scene3d>
              <a:sp3d extrusionH="608000" prstMaterial="legacyMatte">
                <a:bevelT w="13500" h="13500" prst="angle"/>
                <a:bevelB w="13500" h="13500" prst="angle"/>
                <a:extrusionClr>
                  <a:srgbClr val="FF0000"/>
                </a:extrusionClr>
                <a:contourClr>
                  <a:srgbClr val="FF000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flatTx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AutoShape 24">
                <a:extLst>
                  <a:ext uri="{FF2B5EF4-FFF2-40B4-BE49-F238E27FC236}">
                    <a16:creationId xmlns:a16="http://schemas.microsoft.com/office/drawing/2014/main" id="{F81E14F2-0C52-2519-2814-103783C41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3635"/>
                <a:ext cx="569" cy="320"/>
              </a:xfrm>
              <a:prstGeom prst="can">
                <a:avLst>
                  <a:gd name="adj" fmla="val 25000"/>
                </a:avLst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4" name="AutoShape 25">
                <a:extLst>
                  <a:ext uri="{FF2B5EF4-FFF2-40B4-BE49-F238E27FC236}">
                    <a16:creationId xmlns:a16="http://schemas.microsoft.com/office/drawing/2014/main" id="{E96EF658-CC00-EB9A-DEC5-47DB0B729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5" y="3262"/>
                <a:ext cx="335" cy="721"/>
              </a:xfrm>
              <a:prstGeom prst="cube">
                <a:avLst>
                  <a:gd name="adj" fmla="val 25000"/>
                </a:avLst>
              </a:prstGeom>
              <a:solidFill>
                <a:srgbClr val="8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68686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E8B42ACF-8B53-1016-68CB-3D7234750B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" y="1058"/>
              <a:ext cx="422" cy="11"/>
            </a:xfrm>
            <a:custGeom>
              <a:avLst/>
              <a:gdLst>
                <a:gd name="T0" fmla="*/ 410 w 422"/>
                <a:gd name="T1" fmla="*/ 3 h 11"/>
                <a:gd name="T2" fmla="*/ 422 w 422"/>
                <a:gd name="T3" fmla="*/ 11 h 11"/>
                <a:gd name="T4" fmla="*/ 419 w 422"/>
                <a:gd name="T5" fmla="*/ 8 h 11"/>
                <a:gd name="T6" fmla="*/ 0 w 422"/>
                <a:gd name="T7" fmla="*/ 8 h 11"/>
                <a:gd name="T8" fmla="*/ 0 w 422"/>
                <a:gd name="T9" fmla="*/ 0 h 11"/>
                <a:gd name="T10" fmla="*/ 407 w 422"/>
                <a:gd name="T11" fmla="*/ 0 h 11"/>
                <a:gd name="T12" fmla="*/ 410 w 422"/>
                <a:gd name="T13" fmla="*/ 3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22" h="11">
                  <a:moveTo>
                    <a:pt x="410" y="3"/>
                  </a:moveTo>
                  <a:lnTo>
                    <a:pt x="422" y="11"/>
                  </a:lnTo>
                  <a:lnTo>
                    <a:pt x="419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407" y="0"/>
                  </a:lnTo>
                  <a:lnTo>
                    <a:pt x="410" y="3"/>
                  </a:lnTo>
                  <a:close/>
                </a:path>
              </a:pathLst>
            </a:custGeom>
            <a:solidFill>
              <a:srgbClr val="00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40FAA014-B255-F6EF-38E6-554778BD11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8" y="576"/>
              <a:ext cx="434" cy="701"/>
            </a:xfrm>
            <a:custGeom>
              <a:avLst/>
              <a:gdLst>
                <a:gd name="T0" fmla="*/ 213 w 434"/>
                <a:gd name="T1" fmla="*/ 0 h 701"/>
                <a:gd name="T2" fmla="*/ 434 w 434"/>
                <a:gd name="T3" fmla="*/ 612 h 701"/>
                <a:gd name="T4" fmla="*/ 433 w 434"/>
                <a:gd name="T5" fmla="*/ 621 h 701"/>
                <a:gd name="T6" fmla="*/ 430 w 434"/>
                <a:gd name="T7" fmla="*/ 630 h 701"/>
                <a:gd name="T8" fmla="*/ 416 w 434"/>
                <a:gd name="T9" fmla="*/ 647 h 701"/>
                <a:gd name="T10" fmla="*/ 396 w 434"/>
                <a:gd name="T11" fmla="*/ 662 h 701"/>
                <a:gd name="T12" fmla="*/ 371 w 434"/>
                <a:gd name="T13" fmla="*/ 674 h 701"/>
                <a:gd name="T14" fmla="*/ 340 w 434"/>
                <a:gd name="T15" fmla="*/ 684 h 701"/>
                <a:gd name="T16" fmla="*/ 306 w 434"/>
                <a:gd name="T17" fmla="*/ 692 h 701"/>
                <a:gd name="T18" fmla="*/ 269 w 434"/>
                <a:gd name="T19" fmla="*/ 697 h 701"/>
                <a:gd name="T20" fmla="*/ 230 w 434"/>
                <a:gd name="T21" fmla="*/ 701 h 701"/>
                <a:gd name="T22" fmla="*/ 192 w 434"/>
                <a:gd name="T23" fmla="*/ 701 h 701"/>
                <a:gd name="T24" fmla="*/ 155 w 434"/>
                <a:gd name="T25" fmla="*/ 699 h 701"/>
                <a:gd name="T26" fmla="*/ 117 w 434"/>
                <a:gd name="T27" fmla="*/ 695 h 701"/>
                <a:gd name="T28" fmla="*/ 85 w 434"/>
                <a:gd name="T29" fmla="*/ 687 h 701"/>
                <a:gd name="T30" fmla="*/ 56 w 434"/>
                <a:gd name="T31" fmla="*/ 676 h 701"/>
                <a:gd name="T32" fmla="*/ 32 w 434"/>
                <a:gd name="T33" fmla="*/ 662 h 701"/>
                <a:gd name="T34" fmla="*/ 14 w 434"/>
                <a:gd name="T35" fmla="*/ 645 h 701"/>
                <a:gd name="T36" fmla="*/ 8 w 434"/>
                <a:gd name="T37" fmla="*/ 635 h 701"/>
                <a:gd name="T38" fmla="*/ 3 w 434"/>
                <a:gd name="T39" fmla="*/ 625 h 701"/>
                <a:gd name="T40" fmla="*/ 0 w 434"/>
                <a:gd name="T41" fmla="*/ 622 h 701"/>
                <a:gd name="T42" fmla="*/ 213 w 434"/>
                <a:gd name="T43" fmla="*/ 0 h 70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34" h="701">
                  <a:moveTo>
                    <a:pt x="213" y="0"/>
                  </a:moveTo>
                  <a:lnTo>
                    <a:pt x="434" y="612"/>
                  </a:lnTo>
                  <a:lnTo>
                    <a:pt x="433" y="621"/>
                  </a:lnTo>
                  <a:lnTo>
                    <a:pt x="430" y="630"/>
                  </a:lnTo>
                  <a:lnTo>
                    <a:pt x="416" y="647"/>
                  </a:lnTo>
                  <a:lnTo>
                    <a:pt x="396" y="662"/>
                  </a:lnTo>
                  <a:lnTo>
                    <a:pt x="371" y="674"/>
                  </a:lnTo>
                  <a:lnTo>
                    <a:pt x="340" y="684"/>
                  </a:lnTo>
                  <a:lnTo>
                    <a:pt x="306" y="692"/>
                  </a:lnTo>
                  <a:lnTo>
                    <a:pt x="269" y="697"/>
                  </a:lnTo>
                  <a:lnTo>
                    <a:pt x="230" y="701"/>
                  </a:lnTo>
                  <a:lnTo>
                    <a:pt x="192" y="701"/>
                  </a:lnTo>
                  <a:lnTo>
                    <a:pt x="155" y="699"/>
                  </a:lnTo>
                  <a:lnTo>
                    <a:pt x="117" y="695"/>
                  </a:lnTo>
                  <a:lnTo>
                    <a:pt x="85" y="687"/>
                  </a:lnTo>
                  <a:lnTo>
                    <a:pt x="56" y="676"/>
                  </a:lnTo>
                  <a:lnTo>
                    <a:pt x="32" y="662"/>
                  </a:lnTo>
                  <a:lnTo>
                    <a:pt x="14" y="645"/>
                  </a:lnTo>
                  <a:lnTo>
                    <a:pt x="8" y="635"/>
                  </a:lnTo>
                  <a:lnTo>
                    <a:pt x="3" y="625"/>
                  </a:lnTo>
                  <a:lnTo>
                    <a:pt x="0" y="622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0000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7C56E8FB-ED9C-513F-363A-44214AF2BC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1" y="624"/>
              <a:ext cx="200" cy="635"/>
            </a:xfrm>
            <a:custGeom>
              <a:avLst/>
              <a:gdLst>
                <a:gd name="T0" fmla="*/ 0 w 200"/>
                <a:gd name="T1" fmla="*/ 0 h 635"/>
                <a:gd name="T2" fmla="*/ 200 w 200"/>
                <a:gd name="T3" fmla="*/ 569 h 635"/>
                <a:gd name="T4" fmla="*/ 192 w 200"/>
                <a:gd name="T5" fmla="*/ 585 h 635"/>
                <a:gd name="T6" fmla="*/ 177 w 200"/>
                <a:gd name="T7" fmla="*/ 599 h 635"/>
                <a:gd name="T8" fmla="*/ 155 w 200"/>
                <a:gd name="T9" fmla="*/ 611 h 635"/>
                <a:gd name="T10" fmla="*/ 130 w 200"/>
                <a:gd name="T11" fmla="*/ 620 h 635"/>
                <a:gd name="T12" fmla="*/ 101 w 200"/>
                <a:gd name="T13" fmla="*/ 627 h 635"/>
                <a:gd name="T14" fmla="*/ 68 w 200"/>
                <a:gd name="T15" fmla="*/ 632 h 635"/>
                <a:gd name="T16" fmla="*/ 34 w 200"/>
                <a:gd name="T17" fmla="*/ 635 h 635"/>
                <a:gd name="T18" fmla="*/ 0 w 200"/>
                <a:gd name="T19" fmla="*/ 635 h 635"/>
                <a:gd name="T20" fmla="*/ 0 w 200"/>
                <a:gd name="T21" fmla="*/ 0 h 6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00" h="635">
                  <a:moveTo>
                    <a:pt x="0" y="0"/>
                  </a:moveTo>
                  <a:lnTo>
                    <a:pt x="200" y="569"/>
                  </a:lnTo>
                  <a:lnTo>
                    <a:pt x="192" y="585"/>
                  </a:lnTo>
                  <a:lnTo>
                    <a:pt x="177" y="599"/>
                  </a:lnTo>
                  <a:lnTo>
                    <a:pt x="155" y="611"/>
                  </a:lnTo>
                  <a:lnTo>
                    <a:pt x="130" y="620"/>
                  </a:lnTo>
                  <a:lnTo>
                    <a:pt x="101" y="627"/>
                  </a:lnTo>
                  <a:lnTo>
                    <a:pt x="68" y="632"/>
                  </a:lnTo>
                  <a:lnTo>
                    <a:pt x="34" y="635"/>
                  </a:lnTo>
                  <a:lnTo>
                    <a:pt x="0" y="6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DDF3ED8F-A665-9E92-5A09-0FC1858F3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45" y="692"/>
              <a:ext cx="173" cy="544"/>
            </a:xfrm>
            <a:custGeom>
              <a:avLst/>
              <a:gdLst>
                <a:gd name="T0" fmla="*/ 3 w 173"/>
                <a:gd name="T1" fmla="*/ 509 h 544"/>
                <a:gd name="T2" fmla="*/ 9 w 173"/>
                <a:gd name="T3" fmla="*/ 519 h 544"/>
                <a:gd name="T4" fmla="*/ 19 w 173"/>
                <a:gd name="T5" fmla="*/ 529 h 544"/>
                <a:gd name="T6" fmla="*/ 32 w 173"/>
                <a:gd name="T7" fmla="*/ 536 h 544"/>
                <a:gd name="T8" fmla="*/ 48 w 173"/>
                <a:gd name="T9" fmla="*/ 544 h 544"/>
                <a:gd name="T10" fmla="*/ 48 w 173"/>
                <a:gd name="T11" fmla="*/ 542 h 544"/>
                <a:gd name="T12" fmla="*/ 173 w 173"/>
                <a:gd name="T13" fmla="*/ 0 h 544"/>
                <a:gd name="T14" fmla="*/ 0 w 173"/>
                <a:gd name="T15" fmla="*/ 506 h 544"/>
                <a:gd name="T16" fmla="*/ 3 w 173"/>
                <a:gd name="T17" fmla="*/ 509 h 5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3" h="544">
                  <a:moveTo>
                    <a:pt x="3" y="509"/>
                  </a:moveTo>
                  <a:lnTo>
                    <a:pt x="9" y="519"/>
                  </a:lnTo>
                  <a:lnTo>
                    <a:pt x="19" y="529"/>
                  </a:lnTo>
                  <a:lnTo>
                    <a:pt x="32" y="536"/>
                  </a:lnTo>
                  <a:lnTo>
                    <a:pt x="48" y="544"/>
                  </a:lnTo>
                  <a:lnTo>
                    <a:pt x="48" y="542"/>
                  </a:lnTo>
                  <a:lnTo>
                    <a:pt x="173" y="0"/>
                  </a:lnTo>
                  <a:lnTo>
                    <a:pt x="0" y="506"/>
                  </a:lnTo>
                  <a:lnTo>
                    <a:pt x="3" y="509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35E726BC-461B-4ADB-56CA-211B0611AEB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0" y="624"/>
              <a:ext cx="41" cy="635"/>
            </a:xfrm>
            <a:custGeom>
              <a:avLst/>
              <a:gdLst>
                <a:gd name="T0" fmla="*/ 41 w 41"/>
                <a:gd name="T1" fmla="*/ 0 h 635"/>
                <a:gd name="T2" fmla="*/ 41 w 41"/>
                <a:gd name="T3" fmla="*/ 635 h 635"/>
                <a:gd name="T4" fmla="*/ 3 w 41"/>
                <a:gd name="T5" fmla="*/ 635 h 635"/>
                <a:gd name="T6" fmla="*/ 0 w 41"/>
                <a:gd name="T7" fmla="*/ 632 h 635"/>
                <a:gd name="T8" fmla="*/ 41 w 41"/>
                <a:gd name="T9" fmla="*/ 0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635">
                  <a:moveTo>
                    <a:pt x="41" y="0"/>
                  </a:moveTo>
                  <a:lnTo>
                    <a:pt x="41" y="635"/>
                  </a:lnTo>
                  <a:lnTo>
                    <a:pt x="3" y="635"/>
                  </a:lnTo>
                  <a:lnTo>
                    <a:pt x="0" y="63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4C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D4B8FA0A-33E1-2439-F96E-5D3EE92BFF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6" y="987"/>
              <a:ext cx="505" cy="396"/>
            </a:xfrm>
            <a:custGeom>
              <a:avLst/>
              <a:gdLst>
                <a:gd name="T0" fmla="*/ 0 w 505"/>
                <a:gd name="T1" fmla="*/ 21 h 396"/>
                <a:gd name="T2" fmla="*/ 320 w 505"/>
                <a:gd name="T3" fmla="*/ 0 h 396"/>
                <a:gd name="T4" fmla="*/ 505 w 505"/>
                <a:gd name="T5" fmla="*/ 66 h 396"/>
                <a:gd name="T6" fmla="*/ 505 w 505"/>
                <a:gd name="T7" fmla="*/ 360 h 396"/>
                <a:gd name="T8" fmla="*/ 158 w 505"/>
                <a:gd name="T9" fmla="*/ 396 h 396"/>
                <a:gd name="T10" fmla="*/ 0 w 505"/>
                <a:gd name="T11" fmla="*/ 280 h 396"/>
                <a:gd name="T12" fmla="*/ 0 w 505"/>
                <a:gd name="T13" fmla="*/ 21 h 3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05" h="396">
                  <a:moveTo>
                    <a:pt x="0" y="21"/>
                  </a:moveTo>
                  <a:lnTo>
                    <a:pt x="320" y="0"/>
                  </a:lnTo>
                  <a:lnTo>
                    <a:pt x="505" y="66"/>
                  </a:lnTo>
                  <a:lnTo>
                    <a:pt x="505" y="360"/>
                  </a:lnTo>
                  <a:lnTo>
                    <a:pt x="158" y="396"/>
                  </a:lnTo>
                  <a:lnTo>
                    <a:pt x="0" y="28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73D7BC1A-B7C4-D1A2-1CFA-C616DFC41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1000"/>
              <a:ext cx="422" cy="71"/>
            </a:xfrm>
            <a:custGeom>
              <a:avLst/>
              <a:gdLst>
                <a:gd name="T0" fmla="*/ 0 w 422"/>
                <a:gd name="T1" fmla="*/ 17 h 71"/>
                <a:gd name="T2" fmla="*/ 276 w 422"/>
                <a:gd name="T3" fmla="*/ 0 h 71"/>
                <a:gd name="T4" fmla="*/ 422 w 422"/>
                <a:gd name="T5" fmla="*/ 53 h 71"/>
                <a:gd name="T6" fmla="*/ 126 w 422"/>
                <a:gd name="T7" fmla="*/ 71 h 71"/>
                <a:gd name="T8" fmla="*/ 0 w 422"/>
                <a:gd name="T9" fmla="*/ 17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2" h="71">
                  <a:moveTo>
                    <a:pt x="0" y="17"/>
                  </a:moveTo>
                  <a:lnTo>
                    <a:pt x="276" y="0"/>
                  </a:lnTo>
                  <a:lnTo>
                    <a:pt x="422" y="53"/>
                  </a:lnTo>
                  <a:lnTo>
                    <a:pt x="126" y="71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0F46BC50-A12E-64ED-FF6B-B86999C8A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1" y="1069"/>
              <a:ext cx="312" cy="297"/>
            </a:xfrm>
            <a:custGeom>
              <a:avLst/>
              <a:gdLst>
                <a:gd name="T0" fmla="*/ 0 w 312"/>
                <a:gd name="T1" fmla="*/ 22 h 297"/>
                <a:gd name="T2" fmla="*/ 312 w 312"/>
                <a:gd name="T3" fmla="*/ 0 h 297"/>
                <a:gd name="T4" fmla="*/ 312 w 312"/>
                <a:gd name="T5" fmla="*/ 261 h 297"/>
                <a:gd name="T6" fmla="*/ 0 w 312"/>
                <a:gd name="T7" fmla="*/ 297 h 297"/>
                <a:gd name="T8" fmla="*/ 0 w 312"/>
                <a:gd name="T9" fmla="*/ 22 h 2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297">
                  <a:moveTo>
                    <a:pt x="0" y="22"/>
                  </a:moveTo>
                  <a:lnTo>
                    <a:pt x="312" y="0"/>
                  </a:lnTo>
                  <a:lnTo>
                    <a:pt x="312" y="261"/>
                  </a:lnTo>
                  <a:lnTo>
                    <a:pt x="0" y="297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Freeform 34">
              <a:extLst>
                <a:ext uri="{FF2B5EF4-FFF2-40B4-BE49-F238E27FC236}">
                  <a16:creationId xmlns:a16="http://schemas.microsoft.com/office/drawing/2014/main" id="{E5AC0178-39FF-32F6-3FA5-FA07A1C76A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8" y="517"/>
              <a:ext cx="371" cy="896"/>
            </a:xfrm>
            <a:custGeom>
              <a:avLst/>
              <a:gdLst>
                <a:gd name="T0" fmla="*/ 348 w 371"/>
                <a:gd name="T1" fmla="*/ 726 h 896"/>
                <a:gd name="T2" fmla="*/ 330 w 371"/>
                <a:gd name="T3" fmla="*/ 698 h 896"/>
                <a:gd name="T4" fmla="*/ 322 w 371"/>
                <a:gd name="T5" fmla="*/ 667 h 896"/>
                <a:gd name="T6" fmla="*/ 322 w 371"/>
                <a:gd name="T7" fmla="*/ 631 h 896"/>
                <a:gd name="T8" fmla="*/ 322 w 371"/>
                <a:gd name="T9" fmla="*/ 607 h 896"/>
                <a:gd name="T10" fmla="*/ 371 w 371"/>
                <a:gd name="T11" fmla="*/ 426 h 896"/>
                <a:gd name="T12" fmla="*/ 271 w 371"/>
                <a:gd name="T13" fmla="*/ 407 h 896"/>
                <a:gd name="T14" fmla="*/ 197 w 371"/>
                <a:gd name="T15" fmla="*/ 242 h 896"/>
                <a:gd name="T16" fmla="*/ 209 w 371"/>
                <a:gd name="T17" fmla="*/ 79 h 896"/>
                <a:gd name="T18" fmla="*/ 161 w 371"/>
                <a:gd name="T19" fmla="*/ 0 h 896"/>
                <a:gd name="T20" fmla="*/ 175 w 371"/>
                <a:gd name="T21" fmla="*/ 88 h 896"/>
                <a:gd name="T22" fmla="*/ 155 w 371"/>
                <a:gd name="T23" fmla="*/ 218 h 896"/>
                <a:gd name="T24" fmla="*/ 0 w 371"/>
                <a:gd name="T25" fmla="*/ 407 h 896"/>
                <a:gd name="T26" fmla="*/ 98 w 371"/>
                <a:gd name="T27" fmla="*/ 426 h 896"/>
                <a:gd name="T28" fmla="*/ 48 w 371"/>
                <a:gd name="T29" fmla="*/ 611 h 896"/>
                <a:gd name="T30" fmla="*/ 53 w 371"/>
                <a:gd name="T31" fmla="*/ 651 h 896"/>
                <a:gd name="T32" fmla="*/ 50 w 371"/>
                <a:gd name="T33" fmla="*/ 684 h 896"/>
                <a:gd name="T34" fmla="*/ 37 w 371"/>
                <a:gd name="T35" fmla="*/ 713 h 896"/>
                <a:gd name="T36" fmla="*/ 13 w 371"/>
                <a:gd name="T37" fmla="*/ 739 h 896"/>
                <a:gd name="T38" fmla="*/ 10 w 371"/>
                <a:gd name="T39" fmla="*/ 896 h 896"/>
                <a:gd name="T40" fmla="*/ 27 w 371"/>
                <a:gd name="T41" fmla="*/ 858 h 896"/>
                <a:gd name="T42" fmla="*/ 175 w 371"/>
                <a:gd name="T43" fmla="*/ 426 h 896"/>
                <a:gd name="T44" fmla="*/ 200 w 371"/>
                <a:gd name="T45" fmla="*/ 470 h 896"/>
                <a:gd name="T46" fmla="*/ 175 w 371"/>
                <a:gd name="T47" fmla="*/ 363 h 896"/>
                <a:gd name="T48" fmla="*/ 143 w 371"/>
                <a:gd name="T49" fmla="*/ 407 h 896"/>
                <a:gd name="T50" fmla="*/ 197 w 371"/>
                <a:gd name="T51" fmla="*/ 277 h 896"/>
                <a:gd name="T52" fmla="*/ 200 w 371"/>
                <a:gd name="T53" fmla="*/ 407 h 896"/>
                <a:gd name="T54" fmla="*/ 235 w 371"/>
                <a:gd name="T55" fmla="*/ 426 h 896"/>
                <a:gd name="T56" fmla="*/ 351 w 371"/>
                <a:gd name="T57" fmla="*/ 858 h 896"/>
                <a:gd name="T58" fmla="*/ 361 w 371"/>
                <a:gd name="T59" fmla="*/ 739 h 896"/>
                <a:gd name="T60" fmla="*/ 345 w 371"/>
                <a:gd name="T61" fmla="*/ 751 h 896"/>
                <a:gd name="T62" fmla="*/ 336 w 371"/>
                <a:gd name="T63" fmla="*/ 759 h 896"/>
                <a:gd name="T64" fmla="*/ 325 w 371"/>
                <a:gd name="T65" fmla="*/ 751 h 896"/>
                <a:gd name="T66" fmla="*/ 336 w 371"/>
                <a:gd name="T67" fmla="*/ 743 h 896"/>
                <a:gd name="T68" fmla="*/ 345 w 371"/>
                <a:gd name="T69" fmla="*/ 751 h 896"/>
                <a:gd name="T70" fmla="*/ 361 w 371"/>
                <a:gd name="T71" fmla="*/ 739 h 89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71" h="896">
                  <a:moveTo>
                    <a:pt x="364" y="739"/>
                  </a:moveTo>
                  <a:lnTo>
                    <a:pt x="348" y="726"/>
                  </a:lnTo>
                  <a:lnTo>
                    <a:pt x="337" y="713"/>
                  </a:lnTo>
                  <a:lnTo>
                    <a:pt x="330" y="698"/>
                  </a:lnTo>
                  <a:lnTo>
                    <a:pt x="323" y="684"/>
                  </a:lnTo>
                  <a:lnTo>
                    <a:pt x="322" y="667"/>
                  </a:lnTo>
                  <a:lnTo>
                    <a:pt x="320" y="651"/>
                  </a:lnTo>
                  <a:lnTo>
                    <a:pt x="322" y="631"/>
                  </a:lnTo>
                  <a:lnTo>
                    <a:pt x="325" y="611"/>
                  </a:lnTo>
                  <a:lnTo>
                    <a:pt x="322" y="607"/>
                  </a:lnTo>
                  <a:lnTo>
                    <a:pt x="274" y="426"/>
                  </a:lnTo>
                  <a:lnTo>
                    <a:pt x="371" y="426"/>
                  </a:lnTo>
                  <a:lnTo>
                    <a:pt x="371" y="407"/>
                  </a:lnTo>
                  <a:lnTo>
                    <a:pt x="271" y="407"/>
                  </a:lnTo>
                  <a:lnTo>
                    <a:pt x="220" y="218"/>
                  </a:lnTo>
                  <a:lnTo>
                    <a:pt x="197" y="242"/>
                  </a:lnTo>
                  <a:lnTo>
                    <a:pt x="197" y="88"/>
                  </a:lnTo>
                  <a:lnTo>
                    <a:pt x="209" y="79"/>
                  </a:lnTo>
                  <a:lnTo>
                    <a:pt x="209" y="0"/>
                  </a:lnTo>
                  <a:lnTo>
                    <a:pt x="161" y="0"/>
                  </a:lnTo>
                  <a:lnTo>
                    <a:pt x="161" y="79"/>
                  </a:lnTo>
                  <a:lnTo>
                    <a:pt x="175" y="88"/>
                  </a:lnTo>
                  <a:lnTo>
                    <a:pt x="175" y="242"/>
                  </a:lnTo>
                  <a:lnTo>
                    <a:pt x="155" y="218"/>
                  </a:lnTo>
                  <a:lnTo>
                    <a:pt x="104" y="407"/>
                  </a:lnTo>
                  <a:lnTo>
                    <a:pt x="0" y="407"/>
                  </a:lnTo>
                  <a:lnTo>
                    <a:pt x="0" y="426"/>
                  </a:lnTo>
                  <a:lnTo>
                    <a:pt x="98" y="426"/>
                  </a:lnTo>
                  <a:lnTo>
                    <a:pt x="48" y="607"/>
                  </a:lnTo>
                  <a:lnTo>
                    <a:pt x="48" y="611"/>
                  </a:lnTo>
                  <a:lnTo>
                    <a:pt x="51" y="631"/>
                  </a:lnTo>
                  <a:lnTo>
                    <a:pt x="53" y="651"/>
                  </a:lnTo>
                  <a:lnTo>
                    <a:pt x="53" y="667"/>
                  </a:lnTo>
                  <a:lnTo>
                    <a:pt x="50" y="684"/>
                  </a:lnTo>
                  <a:lnTo>
                    <a:pt x="45" y="698"/>
                  </a:lnTo>
                  <a:lnTo>
                    <a:pt x="37" y="713"/>
                  </a:lnTo>
                  <a:lnTo>
                    <a:pt x="27" y="726"/>
                  </a:lnTo>
                  <a:lnTo>
                    <a:pt x="13" y="739"/>
                  </a:lnTo>
                  <a:lnTo>
                    <a:pt x="10" y="739"/>
                  </a:lnTo>
                  <a:lnTo>
                    <a:pt x="10" y="896"/>
                  </a:lnTo>
                  <a:lnTo>
                    <a:pt x="20" y="858"/>
                  </a:lnTo>
                  <a:lnTo>
                    <a:pt x="27" y="858"/>
                  </a:lnTo>
                  <a:lnTo>
                    <a:pt x="139" y="426"/>
                  </a:lnTo>
                  <a:lnTo>
                    <a:pt x="175" y="426"/>
                  </a:lnTo>
                  <a:lnTo>
                    <a:pt x="175" y="470"/>
                  </a:lnTo>
                  <a:lnTo>
                    <a:pt x="200" y="470"/>
                  </a:lnTo>
                  <a:lnTo>
                    <a:pt x="200" y="363"/>
                  </a:lnTo>
                  <a:lnTo>
                    <a:pt x="175" y="363"/>
                  </a:lnTo>
                  <a:lnTo>
                    <a:pt x="175" y="407"/>
                  </a:lnTo>
                  <a:lnTo>
                    <a:pt x="143" y="407"/>
                  </a:lnTo>
                  <a:lnTo>
                    <a:pt x="178" y="277"/>
                  </a:lnTo>
                  <a:lnTo>
                    <a:pt x="197" y="277"/>
                  </a:lnTo>
                  <a:lnTo>
                    <a:pt x="229" y="407"/>
                  </a:lnTo>
                  <a:lnTo>
                    <a:pt x="200" y="407"/>
                  </a:lnTo>
                  <a:lnTo>
                    <a:pt x="200" y="426"/>
                  </a:lnTo>
                  <a:lnTo>
                    <a:pt x="235" y="426"/>
                  </a:lnTo>
                  <a:lnTo>
                    <a:pt x="345" y="858"/>
                  </a:lnTo>
                  <a:lnTo>
                    <a:pt x="351" y="858"/>
                  </a:lnTo>
                  <a:lnTo>
                    <a:pt x="361" y="896"/>
                  </a:lnTo>
                  <a:lnTo>
                    <a:pt x="361" y="739"/>
                  </a:lnTo>
                  <a:lnTo>
                    <a:pt x="342" y="749"/>
                  </a:lnTo>
                  <a:lnTo>
                    <a:pt x="345" y="751"/>
                  </a:lnTo>
                  <a:lnTo>
                    <a:pt x="342" y="756"/>
                  </a:lnTo>
                  <a:lnTo>
                    <a:pt x="336" y="759"/>
                  </a:lnTo>
                  <a:lnTo>
                    <a:pt x="328" y="756"/>
                  </a:lnTo>
                  <a:lnTo>
                    <a:pt x="325" y="751"/>
                  </a:lnTo>
                  <a:lnTo>
                    <a:pt x="328" y="746"/>
                  </a:lnTo>
                  <a:lnTo>
                    <a:pt x="336" y="743"/>
                  </a:lnTo>
                  <a:lnTo>
                    <a:pt x="342" y="746"/>
                  </a:lnTo>
                  <a:lnTo>
                    <a:pt x="345" y="751"/>
                  </a:lnTo>
                  <a:lnTo>
                    <a:pt x="342" y="749"/>
                  </a:lnTo>
                  <a:lnTo>
                    <a:pt x="361" y="739"/>
                  </a:lnTo>
                  <a:lnTo>
                    <a:pt x="364" y="7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82FCC0A2-8E23-15ED-2CD8-DB5DBFFADE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95" y="972"/>
              <a:ext cx="529" cy="454"/>
            </a:xfrm>
            <a:custGeom>
              <a:avLst/>
              <a:gdLst>
                <a:gd name="T0" fmla="*/ 291 w 529"/>
                <a:gd name="T1" fmla="*/ 453 h 454"/>
                <a:gd name="T2" fmla="*/ 344 w 529"/>
                <a:gd name="T3" fmla="*/ 443 h 454"/>
                <a:gd name="T4" fmla="*/ 390 w 529"/>
                <a:gd name="T5" fmla="*/ 426 h 454"/>
                <a:gd name="T6" fmla="*/ 433 w 529"/>
                <a:gd name="T7" fmla="*/ 403 h 454"/>
                <a:gd name="T8" fmla="*/ 469 w 529"/>
                <a:gd name="T9" fmla="*/ 372 h 454"/>
                <a:gd name="T10" fmla="*/ 497 w 529"/>
                <a:gd name="T11" fmla="*/ 335 h 454"/>
                <a:gd name="T12" fmla="*/ 517 w 529"/>
                <a:gd name="T13" fmla="*/ 296 h 454"/>
                <a:gd name="T14" fmla="*/ 528 w 529"/>
                <a:gd name="T15" fmla="*/ 251 h 454"/>
                <a:gd name="T16" fmla="*/ 528 w 529"/>
                <a:gd name="T17" fmla="*/ 204 h 454"/>
                <a:gd name="T18" fmla="*/ 517 w 529"/>
                <a:gd name="T19" fmla="*/ 160 h 454"/>
                <a:gd name="T20" fmla="*/ 497 w 529"/>
                <a:gd name="T21" fmla="*/ 119 h 454"/>
                <a:gd name="T22" fmla="*/ 469 w 529"/>
                <a:gd name="T23" fmla="*/ 83 h 454"/>
                <a:gd name="T24" fmla="*/ 433 w 529"/>
                <a:gd name="T25" fmla="*/ 51 h 454"/>
                <a:gd name="T26" fmla="*/ 390 w 529"/>
                <a:gd name="T27" fmla="*/ 28 h 454"/>
                <a:gd name="T28" fmla="*/ 344 w 529"/>
                <a:gd name="T29" fmla="*/ 10 h 454"/>
                <a:gd name="T30" fmla="*/ 291 w 529"/>
                <a:gd name="T31" fmla="*/ 1 h 454"/>
                <a:gd name="T32" fmla="*/ 237 w 529"/>
                <a:gd name="T33" fmla="*/ 1 h 454"/>
                <a:gd name="T34" fmla="*/ 186 w 529"/>
                <a:gd name="T35" fmla="*/ 10 h 454"/>
                <a:gd name="T36" fmla="*/ 138 w 529"/>
                <a:gd name="T37" fmla="*/ 28 h 454"/>
                <a:gd name="T38" fmla="*/ 96 w 529"/>
                <a:gd name="T39" fmla="*/ 51 h 454"/>
                <a:gd name="T40" fmla="*/ 61 w 529"/>
                <a:gd name="T41" fmla="*/ 83 h 454"/>
                <a:gd name="T42" fmla="*/ 31 w 529"/>
                <a:gd name="T43" fmla="*/ 119 h 454"/>
                <a:gd name="T44" fmla="*/ 13 w 529"/>
                <a:gd name="T45" fmla="*/ 160 h 454"/>
                <a:gd name="T46" fmla="*/ 2 w 529"/>
                <a:gd name="T47" fmla="*/ 204 h 454"/>
                <a:gd name="T48" fmla="*/ 2 w 529"/>
                <a:gd name="T49" fmla="*/ 251 h 454"/>
                <a:gd name="T50" fmla="*/ 13 w 529"/>
                <a:gd name="T51" fmla="*/ 296 h 454"/>
                <a:gd name="T52" fmla="*/ 31 w 529"/>
                <a:gd name="T53" fmla="*/ 335 h 454"/>
                <a:gd name="T54" fmla="*/ 61 w 529"/>
                <a:gd name="T55" fmla="*/ 372 h 454"/>
                <a:gd name="T56" fmla="*/ 96 w 529"/>
                <a:gd name="T57" fmla="*/ 403 h 454"/>
                <a:gd name="T58" fmla="*/ 138 w 529"/>
                <a:gd name="T59" fmla="*/ 426 h 454"/>
                <a:gd name="T60" fmla="*/ 186 w 529"/>
                <a:gd name="T61" fmla="*/ 443 h 454"/>
                <a:gd name="T62" fmla="*/ 237 w 529"/>
                <a:gd name="T63" fmla="*/ 453 h 454"/>
                <a:gd name="T64" fmla="*/ 262 w 529"/>
                <a:gd name="T65" fmla="*/ 451 h 4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9" h="454">
                  <a:moveTo>
                    <a:pt x="265" y="454"/>
                  </a:moveTo>
                  <a:lnTo>
                    <a:pt x="291" y="453"/>
                  </a:lnTo>
                  <a:lnTo>
                    <a:pt x="317" y="450"/>
                  </a:lnTo>
                  <a:lnTo>
                    <a:pt x="344" y="443"/>
                  </a:lnTo>
                  <a:lnTo>
                    <a:pt x="367" y="437"/>
                  </a:lnTo>
                  <a:lnTo>
                    <a:pt x="390" y="426"/>
                  </a:lnTo>
                  <a:lnTo>
                    <a:pt x="412" y="416"/>
                  </a:lnTo>
                  <a:lnTo>
                    <a:pt x="433" y="403"/>
                  </a:lnTo>
                  <a:lnTo>
                    <a:pt x="452" y="388"/>
                  </a:lnTo>
                  <a:lnTo>
                    <a:pt x="469" y="372"/>
                  </a:lnTo>
                  <a:lnTo>
                    <a:pt x="484" y="354"/>
                  </a:lnTo>
                  <a:lnTo>
                    <a:pt x="497" y="335"/>
                  </a:lnTo>
                  <a:lnTo>
                    <a:pt x="509" y="315"/>
                  </a:lnTo>
                  <a:lnTo>
                    <a:pt x="517" y="296"/>
                  </a:lnTo>
                  <a:lnTo>
                    <a:pt x="524" y="273"/>
                  </a:lnTo>
                  <a:lnTo>
                    <a:pt x="528" y="251"/>
                  </a:lnTo>
                  <a:lnTo>
                    <a:pt x="529" y="228"/>
                  </a:lnTo>
                  <a:lnTo>
                    <a:pt x="528" y="204"/>
                  </a:lnTo>
                  <a:lnTo>
                    <a:pt x="524" y="182"/>
                  </a:lnTo>
                  <a:lnTo>
                    <a:pt x="517" y="160"/>
                  </a:lnTo>
                  <a:lnTo>
                    <a:pt x="509" y="138"/>
                  </a:lnTo>
                  <a:lnTo>
                    <a:pt x="497" y="119"/>
                  </a:lnTo>
                  <a:lnTo>
                    <a:pt x="484" y="100"/>
                  </a:lnTo>
                  <a:lnTo>
                    <a:pt x="469" y="83"/>
                  </a:lnTo>
                  <a:lnTo>
                    <a:pt x="452" y="67"/>
                  </a:lnTo>
                  <a:lnTo>
                    <a:pt x="433" y="51"/>
                  </a:lnTo>
                  <a:lnTo>
                    <a:pt x="412" y="38"/>
                  </a:lnTo>
                  <a:lnTo>
                    <a:pt x="390" y="28"/>
                  </a:lnTo>
                  <a:lnTo>
                    <a:pt x="367" y="18"/>
                  </a:lnTo>
                  <a:lnTo>
                    <a:pt x="344" y="10"/>
                  </a:lnTo>
                  <a:lnTo>
                    <a:pt x="317" y="4"/>
                  </a:lnTo>
                  <a:lnTo>
                    <a:pt x="291" y="1"/>
                  </a:lnTo>
                  <a:lnTo>
                    <a:pt x="265" y="0"/>
                  </a:lnTo>
                  <a:lnTo>
                    <a:pt x="237" y="1"/>
                  </a:lnTo>
                  <a:lnTo>
                    <a:pt x="211" y="4"/>
                  </a:lnTo>
                  <a:lnTo>
                    <a:pt x="186" y="10"/>
                  </a:lnTo>
                  <a:lnTo>
                    <a:pt x="161" y="18"/>
                  </a:lnTo>
                  <a:lnTo>
                    <a:pt x="138" y="28"/>
                  </a:lnTo>
                  <a:lnTo>
                    <a:pt x="116" y="38"/>
                  </a:lnTo>
                  <a:lnTo>
                    <a:pt x="96" y="51"/>
                  </a:lnTo>
                  <a:lnTo>
                    <a:pt x="78" y="67"/>
                  </a:lnTo>
                  <a:lnTo>
                    <a:pt x="61" y="83"/>
                  </a:lnTo>
                  <a:lnTo>
                    <a:pt x="45" y="100"/>
                  </a:lnTo>
                  <a:lnTo>
                    <a:pt x="31" y="119"/>
                  </a:lnTo>
                  <a:lnTo>
                    <a:pt x="21" y="138"/>
                  </a:lnTo>
                  <a:lnTo>
                    <a:pt x="13" y="160"/>
                  </a:lnTo>
                  <a:lnTo>
                    <a:pt x="5" y="182"/>
                  </a:lnTo>
                  <a:lnTo>
                    <a:pt x="2" y="204"/>
                  </a:lnTo>
                  <a:lnTo>
                    <a:pt x="0" y="228"/>
                  </a:lnTo>
                  <a:lnTo>
                    <a:pt x="2" y="251"/>
                  </a:lnTo>
                  <a:lnTo>
                    <a:pt x="5" y="273"/>
                  </a:lnTo>
                  <a:lnTo>
                    <a:pt x="13" y="296"/>
                  </a:lnTo>
                  <a:lnTo>
                    <a:pt x="21" y="315"/>
                  </a:lnTo>
                  <a:lnTo>
                    <a:pt x="31" y="335"/>
                  </a:lnTo>
                  <a:lnTo>
                    <a:pt x="45" y="354"/>
                  </a:lnTo>
                  <a:lnTo>
                    <a:pt x="61" y="372"/>
                  </a:lnTo>
                  <a:lnTo>
                    <a:pt x="78" y="388"/>
                  </a:lnTo>
                  <a:lnTo>
                    <a:pt x="96" y="403"/>
                  </a:lnTo>
                  <a:lnTo>
                    <a:pt x="116" y="416"/>
                  </a:lnTo>
                  <a:lnTo>
                    <a:pt x="138" y="426"/>
                  </a:lnTo>
                  <a:lnTo>
                    <a:pt x="161" y="437"/>
                  </a:lnTo>
                  <a:lnTo>
                    <a:pt x="186" y="443"/>
                  </a:lnTo>
                  <a:lnTo>
                    <a:pt x="211" y="450"/>
                  </a:lnTo>
                  <a:lnTo>
                    <a:pt x="237" y="453"/>
                  </a:lnTo>
                  <a:lnTo>
                    <a:pt x="265" y="454"/>
                  </a:lnTo>
                  <a:lnTo>
                    <a:pt x="262" y="451"/>
                  </a:lnTo>
                  <a:lnTo>
                    <a:pt x="265" y="454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Freeform 36">
              <a:extLst>
                <a:ext uri="{FF2B5EF4-FFF2-40B4-BE49-F238E27FC236}">
                  <a16:creationId xmlns:a16="http://schemas.microsoft.com/office/drawing/2014/main" id="{6CAAF576-4EAA-E0AF-F337-D152113F1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971"/>
              <a:ext cx="479" cy="410"/>
            </a:xfrm>
            <a:custGeom>
              <a:avLst/>
              <a:gdLst>
                <a:gd name="T0" fmla="*/ 241 w 479"/>
                <a:gd name="T1" fmla="*/ 410 h 410"/>
                <a:gd name="T2" fmla="*/ 276 w 479"/>
                <a:gd name="T3" fmla="*/ 407 h 410"/>
                <a:gd name="T4" fmla="*/ 310 w 479"/>
                <a:gd name="T5" fmla="*/ 400 h 410"/>
                <a:gd name="T6" fmla="*/ 341 w 479"/>
                <a:gd name="T7" fmla="*/ 390 h 410"/>
                <a:gd name="T8" fmla="*/ 372 w 479"/>
                <a:gd name="T9" fmla="*/ 377 h 410"/>
                <a:gd name="T10" fmla="*/ 398 w 479"/>
                <a:gd name="T11" fmla="*/ 358 h 410"/>
                <a:gd name="T12" fmla="*/ 422 w 479"/>
                <a:gd name="T13" fmla="*/ 338 h 410"/>
                <a:gd name="T14" fmla="*/ 442 w 479"/>
                <a:gd name="T15" fmla="*/ 316 h 410"/>
                <a:gd name="T16" fmla="*/ 457 w 479"/>
                <a:gd name="T17" fmla="*/ 291 h 410"/>
                <a:gd name="T18" fmla="*/ 466 w 479"/>
                <a:gd name="T19" fmla="*/ 271 h 410"/>
                <a:gd name="T20" fmla="*/ 474 w 479"/>
                <a:gd name="T21" fmla="*/ 250 h 410"/>
                <a:gd name="T22" fmla="*/ 477 w 479"/>
                <a:gd name="T23" fmla="*/ 229 h 410"/>
                <a:gd name="T24" fmla="*/ 479 w 479"/>
                <a:gd name="T25" fmla="*/ 206 h 410"/>
                <a:gd name="T26" fmla="*/ 477 w 479"/>
                <a:gd name="T27" fmla="*/ 185 h 410"/>
                <a:gd name="T28" fmla="*/ 474 w 479"/>
                <a:gd name="T29" fmla="*/ 164 h 410"/>
                <a:gd name="T30" fmla="*/ 468 w 479"/>
                <a:gd name="T31" fmla="*/ 144 h 410"/>
                <a:gd name="T32" fmla="*/ 460 w 479"/>
                <a:gd name="T33" fmla="*/ 126 h 410"/>
                <a:gd name="T34" fmla="*/ 449 w 479"/>
                <a:gd name="T35" fmla="*/ 107 h 410"/>
                <a:gd name="T36" fmla="*/ 439 w 479"/>
                <a:gd name="T37" fmla="*/ 90 h 410"/>
                <a:gd name="T38" fmla="*/ 409 w 479"/>
                <a:gd name="T39" fmla="*/ 60 h 410"/>
                <a:gd name="T40" fmla="*/ 392 w 479"/>
                <a:gd name="T41" fmla="*/ 46 h 410"/>
                <a:gd name="T42" fmla="*/ 374 w 479"/>
                <a:gd name="T43" fmla="*/ 35 h 410"/>
                <a:gd name="T44" fmla="*/ 354 w 479"/>
                <a:gd name="T45" fmla="*/ 24 h 410"/>
                <a:gd name="T46" fmla="*/ 334 w 479"/>
                <a:gd name="T47" fmla="*/ 16 h 410"/>
                <a:gd name="T48" fmla="*/ 312 w 479"/>
                <a:gd name="T49" fmla="*/ 10 h 410"/>
                <a:gd name="T50" fmla="*/ 289 w 479"/>
                <a:gd name="T51" fmla="*/ 4 h 410"/>
                <a:gd name="T52" fmla="*/ 266 w 479"/>
                <a:gd name="T53" fmla="*/ 2 h 410"/>
                <a:gd name="T54" fmla="*/ 241 w 479"/>
                <a:gd name="T55" fmla="*/ 0 h 410"/>
                <a:gd name="T56" fmla="*/ 202 w 479"/>
                <a:gd name="T57" fmla="*/ 3 h 410"/>
                <a:gd name="T58" fmla="*/ 163 w 479"/>
                <a:gd name="T59" fmla="*/ 11 h 410"/>
                <a:gd name="T60" fmla="*/ 129 w 479"/>
                <a:gd name="T61" fmla="*/ 24 h 410"/>
                <a:gd name="T62" fmla="*/ 99 w 479"/>
                <a:gd name="T63" fmla="*/ 40 h 410"/>
                <a:gd name="T64" fmla="*/ 71 w 479"/>
                <a:gd name="T65" fmla="*/ 61 h 410"/>
                <a:gd name="T66" fmla="*/ 48 w 479"/>
                <a:gd name="T67" fmla="*/ 85 h 410"/>
                <a:gd name="T68" fmla="*/ 27 w 479"/>
                <a:gd name="T69" fmla="*/ 111 h 410"/>
                <a:gd name="T70" fmla="*/ 12 w 479"/>
                <a:gd name="T71" fmla="*/ 142 h 410"/>
                <a:gd name="T72" fmla="*/ 3 w 479"/>
                <a:gd name="T73" fmla="*/ 173 h 410"/>
                <a:gd name="T74" fmla="*/ 0 w 479"/>
                <a:gd name="T75" fmla="*/ 206 h 410"/>
                <a:gd name="T76" fmla="*/ 1 w 479"/>
                <a:gd name="T77" fmla="*/ 227 h 410"/>
                <a:gd name="T78" fmla="*/ 4 w 479"/>
                <a:gd name="T79" fmla="*/ 247 h 410"/>
                <a:gd name="T80" fmla="*/ 10 w 479"/>
                <a:gd name="T81" fmla="*/ 267 h 410"/>
                <a:gd name="T82" fmla="*/ 18 w 479"/>
                <a:gd name="T83" fmla="*/ 285 h 410"/>
                <a:gd name="T84" fmla="*/ 29 w 479"/>
                <a:gd name="T85" fmla="*/ 303 h 410"/>
                <a:gd name="T86" fmla="*/ 41 w 479"/>
                <a:gd name="T87" fmla="*/ 320 h 410"/>
                <a:gd name="T88" fmla="*/ 71 w 479"/>
                <a:gd name="T89" fmla="*/ 350 h 410"/>
                <a:gd name="T90" fmla="*/ 106 w 479"/>
                <a:gd name="T91" fmla="*/ 375 h 410"/>
                <a:gd name="T92" fmla="*/ 126 w 479"/>
                <a:gd name="T93" fmla="*/ 384 h 410"/>
                <a:gd name="T94" fmla="*/ 148 w 479"/>
                <a:gd name="T95" fmla="*/ 394 h 410"/>
                <a:gd name="T96" fmla="*/ 170 w 479"/>
                <a:gd name="T97" fmla="*/ 400 h 410"/>
                <a:gd name="T98" fmla="*/ 193 w 479"/>
                <a:gd name="T99" fmla="*/ 406 h 410"/>
                <a:gd name="T100" fmla="*/ 216 w 479"/>
                <a:gd name="T101" fmla="*/ 408 h 410"/>
                <a:gd name="T102" fmla="*/ 241 w 479"/>
                <a:gd name="T103" fmla="*/ 410 h 410"/>
                <a:gd name="T104" fmla="*/ 238 w 479"/>
                <a:gd name="T105" fmla="*/ 410 h 410"/>
                <a:gd name="T106" fmla="*/ 241 w 479"/>
                <a:gd name="T107" fmla="*/ 410 h 41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79" h="410">
                  <a:moveTo>
                    <a:pt x="241" y="410"/>
                  </a:moveTo>
                  <a:lnTo>
                    <a:pt x="276" y="407"/>
                  </a:lnTo>
                  <a:lnTo>
                    <a:pt x="310" y="400"/>
                  </a:lnTo>
                  <a:lnTo>
                    <a:pt x="341" y="390"/>
                  </a:lnTo>
                  <a:lnTo>
                    <a:pt x="372" y="377"/>
                  </a:lnTo>
                  <a:lnTo>
                    <a:pt x="398" y="358"/>
                  </a:lnTo>
                  <a:lnTo>
                    <a:pt x="422" y="338"/>
                  </a:lnTo>
                  <a:lnTo>
                    <a:pt x="442" y="316"/>
                  </a:lnTo>
                  <a:lnTo>
                    <a:pt x="457" y="291"/>
                  </a:lnTo>
                  <a:lnTo>
                    <a:pt x="466" y="271"/>
                  </a:lnTo>
                  <a:lnTo>
                    <a:pt x="474" y="250"/>
                  </a:lnTo>
                  <a:lnTo>
                    <a:pt x="477" y="229"/>
                  </a:lnTo>
                  <a:lnTo>
                    <a:pt x="479" y="206"/>
                  </a:lnTo>
                  <a:lnTo>
                    <a:pt x="477" y="185"/>
                  </a:lnTo>
                  <a:lnTo>
                    <a:pt x="474" y="164"/>
                  </a:lnTo>
                  <a:lnTo>
                    <a:pt x="468" y="144"/>
                  </a:lnTo>
                  <a:lnTo>
                    <a:pt x="460" y="126"/>
                  </a:lnTo>
                  <a:lnTo>
                    <a:pt x="449" y="107"/>
                  </a:lnTo>
                  <a:lnTo>
                    <a:pt x="439" y="90"/>
                  </a:lnTo>
                  <a:lnTo>
                    <a:pt x="409" y="60"/>
                  </a:lnTo>
                  <a:lnTo>
                    <a:pt x="392" y="46"/>
                  </a:lnTo>
                  <a:lnTo>
                    <a:pt x="374" y="35"/>
                  </a:lnTo>
                  <a:lnTo>
                    <a:pt x="354" y="24"/>
                  </a:lnTo>
                  <a:lnTo>
                    <a:pt x="334" y="16"/>
                  </a:lnTo>
                  <a:lnTo>
                    <a:pt x="312" y="10"/>
                  </a:lnTo>
                  <a:lnTo>
                    <a:pt x="289" y="4"/>
                  </a:lnTo>
                  <a:lnTo>
                    <a:pt x="266" y="2"/>
                  </a:lnTo>
                  <a:lnTo>
                    <a:pt x="241" y="0"/>
                  </a:lnTo>
                  <a:lnTo>
                    <a:pt x="202" y="3"/>
                  </a:lnTo>
                  <a:lnTo>
                    <a:pt x="163" y="11"/>
                  </a:lnTo>
                  <a:lnTo>
                    <a:pt x="129" y="24"/>
                  </a:lnTo>
                  <a:lnTo>
                    <a:pt x="99" y="40"/>
                  </a:lnTo>
                  <a:lnTo>
                    <a:pt x="71" y="61"/>
                  </a:lnTo>
                  <a:lnTo>
                    <a:pt x="48" y="85"/>
                  </a:lnTo>
                  <a:lnTo>
                    <a:pt x="27" y="111"/>
                  </a:lnTo>
                  <a:lnTo>
                    <a:pt x="12" y="142"/>
                  </a:lnTo>
                  <a:lnTo>
                    <a:pt x="3" y="173"/>
                  </a:lnTo>
                  <a:lnTo>
                    <a:pt x="0" y="206"/>
                  </a:lnTo>
                  <a:lnTo>
                    <a:pt x="1" y="227"/>
                  </a:lnTo>
                  <a:lnTo>
                    <a:pt x="4" y="247"/>
                  </a:lnTo>
                  <a:lnTo>
                    <a:pt x="10" y="267"/>
                  </a:lnTo>
                  <a:lnTo>
                    <a:pt x="18" y="285"/>
                  </a:lnTo>
                  <a:lnTo>
                    <a:pt x="29" y="303"/>
                  </a:lnTo>
                  <a:lnTo>
                    <a:pt x="41" y="320"/>
                  </a:lnTo>
                  <a:lnTo>
                    <a:pt x="71" y="350"/>
                  </a:lnTo>
                  <a:lnTo>
                    <a:pt x="106" y="375"/>
                  </a:lnTo>
                  <a:lnTo>
                    <a:pt x="126" y="384"/>
                  </a:lnTo>
                  <a:lnTo>
                    <a:pt x="148" y="394"/>
                  </a:lnTo>
                  <a:lnTo>
                    <a:pt x="170" y="400"/>
                  </a:lnTo>
                  <a:lnTo>
                    <a:pt x="193" y="406"/>
                  </a:lnTo>
                  <a:lnTo>
                    <a:pt x="216" y="408"/>
                  </a:lnTo>
                  <a:lnTo>
                    <a:pt x="241" y="410"/>
                  </a:lnTo>
                  <a:lnTo>
                    <a:pt x="238" y="410"/>
                  </a:lnTo>
                  <a:lnTo>
                    <a:pt x="241" y="410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A3FE1AB6-7D5B-A327-3FD0-C7DB23346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6" y="1035"/>
              <a:ext cx="387" cy="350"/>
            </a:xfrm>
            <a:custGeom>
              <a:avLst/>
              <a:gdLst>
                <a:gd name="T0" fmla="*/ 95 w 387"/>
                <a:gd name="T1" fmla="*/ 0 h 350"/>
                <a:gd name="T2" fmla="*/ 81 w 387"/>
                <a:gd name="T3" fmla="*/ 27 h 350"/>
                <a:gd name="T4" fmla="*/ 72 w 387"/>
                <a:gd name="T5" fmla="*/ 56 h 350"/>
                <a:gd name="T6" fmla="*/ 68 w 387"/>
                <a:gd name="T7" fmla="*/ 86 h 350"/>
                <a:gd name="T8" fmla="*/ 72 w 387"/>
                <a:gd name="T9" fmla="*/ 118 h 350"/>
                <a:gd name="T10" fmla="*/ 78 w 387"/>
                <a:gd name="T11" fmla="*/ 147 h 350"/>
                <a:gd name="T12" fmla="*/ 87 w 387"/>
                <a:gd name="T13" fmla="*/ 174 h 350"/>
                <a:gd name="T14" fmla="*/ 101 w 387"/>
                <a:gd name="T15" fmla="*/ 200 h 350"/>
                <a:gd name="T16" fmla="*/ 116 w 387"/>
                <a:gd name="T17" fmla="*/ 219 h 350"/>
                <a:gd name="T18" fmla="*/ 132 w 387"/>
                <a:gd name="T19" fmla="*/ 234 h 350"/>
                <a:gd name="T20" fmla="*/ 153 w 387"/>
                <a:gd name="T21" fmla="*/ 251 h 350"/>
                <a:gd name="T22" fmla="*/ 178 w 387"/>
                <a:gd name="T23" fmla="*/ 267 h 350"/>
                <a:gd name="T24" fmla="*/ 211 w 387"/>
                <a:gd name="T25" fmla="*/ 281 h 350"/>
                <a:gd name="T26" fmla="*/ 246 w 387"/>
                <a:gd name="T27" fmla="*/ 292 h 350"/>
                <a:gd name="T28" fmla="*/ 266 w 387"/>
                <a:gd name="T29" fmla="*/ 295 h 350"/>
                <a:gd name="T30" fmla="*/ 288 w 387"/>
                <a:gd name="T31" fmla="*/ 297 h 350"/>
                <a:gd name="T32" fmla="*/ 311 w 387"/>
                <a:gd name="T33" fmla="*/ 297 h 350"/>
                <a:gd name="T34" fmla="*/ 334 w 387"/>
                <a:gd name="T35" fmla="*/ 296 h 350"/>
                <a:gd name="T36" fmla="*/ 361 w 387"/>
                <a:gd name="T37" fmla="*/ 292 h 350"/>
                <a:gd name="T38" fmla="*/ 387 w 387"/>
                <a:gd name="T39" fmla="*/ 285 h 350"/>
                <a:gd name="T40" fmla="*/ 361 w 387"/>
                <a:gd name="T41" fmla="*/ 307 h 350"/>
                <a:gd name="T42" fmla="*/ 327 w 387"/>
                <a:gd name="T43" fmla="*/ 325 h 350"/>
                <a:gd name="T44" fmla="*/ 288 w 387"/>
                <a:gd name="T45" fmla="*/ 340 h 350"/>
                <a:gd name="T46" fmla="*/ 246 w 387"/>
                <a:gd name="T47" fmla="*/ 347 h 350"/>
                <a:gd name="T48" fmla="*/ 223 w 387"/>
                <a:gd name="T49" fmla="*/ 350 h 350"/>
                <a:gd name="T50" fmla="*/ 200 w 387"/>
                <a:gd name="T51" fmla="*/ 349 h 350"/>
                <a:gd name="T52" fmla="*/ 177 w 387"/>
                <a:gd name="T53" fmla="*/ 347 h 350"/>
                <a:gd name="T54" fmla="*/ 153 w 387"/>
                <a:gd name="T55" fmla="*/ 342 h 350"/>
                <a:gd name="T56" fmla="*/ 130 w 387"/>
                <a:gd name="T57" fmla="*/ 334 h 350"/>
                <a:gd name="T58" fmla="*/ 107 w 387"/>
                <a:gd name="T59" fmla="*/ 324 h 350"/>
                <a:gd name="T60" fmla="*/ 84 w 387"/>
                <a:gd name="T61" fmla="*/ 310 h 350"/>
                <a:gd name="T62" fmla="*/ 62 w 387"/>
                <a:gd name="T63" fmla="*/ 295 h 350"/>
                <a:gd name="T64" fmla="*/ 44 w 387"/>
                <a:gd name="T65" fmla="*/ 277 h 350"/>
                <a:gd name="T66" fmla="*/ 30 w 387"/>
                <a:gd name="T67" fmla="*/ 260 h 350"/>
                <a:gd name="T68" fmla="*/ 17 w 387"/>
                <a:gd name="T69" fmla="*/ 240 h 350"/>
                <a:gd name="T70" fmla="*/ 10 w 387"/>
                <a:gd name="T71" fmla="*/ 221 h 350"/>
                <a:gd name="T72" fmla="*/ 4 w 387"/>
                <a:gd name="T73" fmla="*/ 198 h 350"/>
                <a:gd name="T74" fmla="*/ 0 w 387"/>
                <a:gd name="T75" fmla="*/ 177 h 350"/>
                <a:gd name="T76" fmla="*/ 0 w 387"/>
                <a:gd name="T77" fmla="*/ 155 h 350"/>
                <a:gd name="T78" fmla="*/ 2 w 387"/>
                <a:gd name="T79" fmla="*/ 134 h 350"/>
                <a:gd name="T80" fmla="*/ 7 w 387"/>
                <a:gd name="T81" fmla="*/ 112 h 350"/>
                <a:gd name="T82" fmla="*/ 13 w 387"/>
                <a:gd name="T83" fmla="*/ 91 h 350"/>
                <a:gd name="T84" fmla="*/ 22 w 387"/>
                <a:gd name="T85" fmla="*/ 73 h 350"/>
                <a:gd name="T86" fmla="*/ 33 w 387"/>
                <a:gd name="T87" fmla="*/ 54 h 350"/>
                <a:gd name="T88" fmla="*/ 45 w 387"/>
                <a:gd name="T89" fmla="*/ 37 h 350"/>
                <a:gd name="T90" fmla="*/ 61 w 387"/>
                <a:gd name="T91" fmla="*/ 23 h 350"/>
                <a:gd name="T92" fmla="*/ 76 w 387"/>
                <a:gd name="T93" fmla="*/ 11 h 350"/>
                <a:gd name="T94" fmla="*/ 95 w 387"/>
                <a:gd name="T95" fmla="*/ 0 h 3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87" h="350">
                  <a:moveTo>
                    <a:pt x="95" y="0"/>
                  </a:moveTo>
                  <a:lnTo>
                    <a:pt x="81" y="27"/>
                  </a:lnTo>
                  <a:lnTo>
                    <a:pt x="72" y="56"/>
                  </a:lnTo>
                  <a:lnTo>
                    <a:pt x="68" y="86"/>
                  </a:lnTo>
                  <a:lnTo>
                    <a:pt x="72" y="118"/>
                  </a:lnTo>
                  <a:lnTo>
                    <a:pt x="78" y="147"/>
                  </a:lnTo>
                  <a:lnTo>
                    <a:pt x="87" y="174"/>
                  </a:lnTo>
                  <a:lnTo>
                    <a:pt x="101" y="200"/>
                  </a:lnTo>
                  <a:lnTo>
                    <a:pt x="116" y="219"/>
                  </a:lnTo>
                  <a:lnTo>
                    <a:pt x="132" y="234"/>
                  </a:lnTo>
                  <a:lnTo>
                    <a:pt x="153" y="251"/>
                  </a:lnTo>
                  <a:lnTo>
                    <a:pt x="178" y="267"/>
                  </a:lnTo>
                  <a:lnTo>
                    <a:pt x="211" y="281"/>
                  </a:lnTo>
                  <a:lnTo>
                    <a:pt x="246" y="292"/>
                  </a:lnTo>
                  <a:lnTo>
                    <a:pt x="266" y="295"/>
                  </a:lnTo>
                  <a:lnTo>
                    <a:pt x="288" y="297"/>
                  </a:lnTo>
                  <a:lnTo>
                    <a:pt x="311" y="297"/>
                  </a:lnTo>
                  <a:lnTo>
                    <a:pt x="334" y="296"/>
                  </a:lnTo>
                  <a:lnTo>
                    <a:pt x="361" y="292"/>
                  </a:lnTo>
                  <a:lnTo>
                    <a:pt x="387" y="285"/>
                  </a:lnTo>
                  <a:lnTo>
                    <a:pt x="361" y="307"/>
                  </a:lnTo>
                  <a:lnTo>
                    <a:pt x="327" y="325"/>
                  </a:lnTo>
                  <a:lnTo>
                    <a:pt x="288" y="340"/>
                  </a:lnTo>
                  <a:lnTo>
                    <a:pt x="246" y="347"/>
                  </a:lnTo>
                  <a:lnTo>
                    <a:pt x="223" y="350"/>
                  </a:lnTo>
                  <a:lnTo>
                    <a:pt x="200" y="349"/>
                  </a:lnTo>
                  <a:lnTo>
                    <a:pt x="177" y="347"/>
                  </a:lnTo>
                  <a:lnTo>
                    <a:pt x="153" y="342"/>
                  </a:lnTo>
                  <a:lnTo>
                    <a:pt x="130" y="334"/>
                  </a:lnTo>
                  <a:lnTo>
                    <a:pt x="107" y="324"/>
                  </a:lnTo>
                  <a:lnTo>
                    <a:pt x="84" y="310"/>
                  </a:lnTo>
                  <a:lnTo>
                    <a:pt x="62" y="295"/>
                  </a:lnTo>
                  <a:lnTo>
                    <a:pt x="44" y="277"/>
                  </a:lnTo>
                  <a:lnTo>
                    <a:pt x="30" y="260"/>
                  </a:lnTo>
                  <a:lnTo>
                    <a:pt x="17" y="240"/>
                  </a:lnTo>
                  <a:lnTo>
                    <a:pt x="10" y="221"/>
                  </a:lnTo>
                  <a:lnTo>
                    <a:pt x="4" y="198"/>
                  </a:lnTo>
                  <a:lnTo>
                    <a:pt x="0" y="177"/>
                  </a:lnTo>
                  <a:lnTo>
                    <a:pt x="0" y="155"/>
                  </a:lnTo>
                  <a:lnTo>
                    <a:pt x="2" y="134"/>
                  </a:lnTo>
                  <a:lnTo>
                    <a:pt x="7" y="112"/>
                  </a:lnTo>
                  <a:lnTo>
                    <a:pt x="13" y="91"/>
                  </a:lnTo>
                  <a:lnTo>
                    <a:pt x="22" y="73"/>
                  </a:lnTo>
                  <a:lnTo>
                    <a:pt x="33" y="54"/>
                  </a:lnTo>
                  <a:lnTo>
                    <a:pt x="45" y="37"/>
                  </a:lnTo>
                  <a:lnTo>
                    <a:pt x="61" y="23"/>
                  </a:lnTo>
                  <a:lnTo>
                    <a:pt x="76" y="11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1297A6F5-72A7-95FE-9EA6-38E3EF984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9" y="1005"/>
              <a:ext cx="457" cy="399"/>
            </a:xfrm>
            <a:custGeom>
              <a:avLst/>
              <a:gdLst>
                <a:gd name="T0" fmla="*/ 442 w 457"/>
                <a:gd name="T1" fmla="*/ 305 h 399"/>
                <a:gd name="T2" fmla="*/ 398 w 457"/>
                <a:gd name="T3" fmla="*/ 347 h 399"/>
                <a:gd name="T4" fmla="*/ 341 w 457"/>
                <a:gd name="T5" fmla="*/ 379 h 399"/>
                <a:gd name="T6" fmla="*/ 276 w 457"/>
                <a:gd name="T7" fmla="*/ 396 h 399"/>
                <a:gd name="T8" fmla="*/ 216 w 457"/>
                <a:gd name="T9" fmla="*/ 397 h 399"/>
                <a:gd name="T10" fmla="*/ 170 w 457"/>
                <a:gd name="T11" fmla="*/ 389 h 399"/>
                <a:gd name="T12" fmla="*/ 126 w 457"/>
                <a:gd name="T13" fmla="*/ 373 h 399"/>
                <a:gd name="T14" fmla="*/ 71 w 457"/>
                <a:gd name="T15" fmla="*/ 339 h 399"/>
                <a:gd name="T16" fmla="*/ 29 w 457"/>
                <a:gd name="T17" fmla="*/ 292 h 399"/>
                <a:gd name="T18" fmla="*/ 10 w 457"/>
                <a:gd name="T19" fmla="*/ 256 h 399"/>
                <a:gd name="T20" fmla="*/ 1 w 457"/>
                <a:gd name="T21" fmla="*/ 216 h 399"/>
                <a:gd name="T22" fmla="*/ 3 w 457"/>
                <a:gd name="T23" fmla="*/ 162 h 399"/>
                <a:gd name="T24" fmla="*/ 27 w 457"/>
                <a:gd name="T25" fmla="*/ 100 h 399"/>
                <a:gd name="T26" fmla="*/ 71 w 457"/>
                <a:gd name="T27" fmla="*/ 50 h 399"/>
                <a:gd name="T28" fmla="*/ 129 w 457"/>
                <a:gd name="T29" fmla="*/ 13 h 399"/>
                <a:gd name="T30" fmla="*/ 153 w 457"/>
                <a:gd name="T31" fmla="*/ 5 h 399"/>
                <a:gd name="T32" fmla="*/ 131 w 457"/>
                <a:gd name="T33" fmla="*/ 22 h 399"/>
                <a:gd name="T34" fmla="*/ 103 w 457"/>
                <a:gd name="T35" fmla="*/ 41 h 399"/>
                <a:gd name="T36" fmla="*/ 72 w 457"/>
                <a:gd name="T37" fmla="*/ 67 h 399"/>
                <a:gd name="T38" fmla="*/ 49 w 457"/>
                <a:gd name="T39" fmla="*/ 103 h 399"/>
                <a:gd name="T40" fmla="*/ 34 w 457"/>
                <a:gd name="T41" fmla="*/ 142 h 399"/>
                <a:gd name="T42" fmla="*/ 27 w 457"/>
                <a:gd name="T43" fmla="*/ 185 h 399"/>
                <a:gd name="T44" fmla="*/ 31 w 457"/>
                <a:gd name="T45" fmla="*/ 228 h 399"/>
                <a:gd name="T46" fmla="*/ 44 w 457"/>
                <a:gd name="T47" fmla="*/ 270 h 399"/>
                <a:gd name="T48" fmla="*/ 71 w 457"/>
                <a:gd name="T49" fmla="*/ 307 h 399"/>
                <a:gd name="T50" fmla="*/ 111 w 457"/>
                <a:gd name="T51" fmla="*/ 340 h 399"/>
                <a:gd name="T52" fmla="*/ 157 w 457"/>
                <a:gd name="T53" fmla="*/ 364 h 399"/>
                <a:gd name="T54" fmla="*/ 204 w 457"/>
                <a:gd name="T55" fmla="*/ 377 h 399"/>
                <a:gd name="T56" fmla="*/ 250 w 457"/>
                <a:gd name="T57" fmla="*/ 380 h 399"/>
                <a:gd name="T58" fmla="*/ 315 w 457"/>
                <a:gd name="T59" fmla="*/ 370 h 399"/>
                <a:gd name="T60" fmla="*/ 388 w 457"/>
                <a:gd name="T61" fmla="*/ 337 h 399"/>
                <a:gd name="T62" fmla="*/ 439 w 457"/>
                <a:gd name="T63" fmla="*/ 297 h 399"/>
                <a:gd name="T64" fmla="*/ 457 w 457"/>
                <a:gd name="T65" fmla="*/ 280 h 3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57" h="399">
                  <a:moveTo>
                    <a:pt x="457" y="280"/>
                  </a:moveTo>
                  <a:lnTo>
                    <a:pt x="442" y="305"/>
                  </a:lnTo>
                  <a:lnTo>
                    <a:pt x="422" y="327"/>
                  </a:lnTo>
                  <a:lnTo>
                    <a:pt x="398" y="347"/>
                  </a:lnTo>
                  <a:lnTo>
                    <a:pt x="372" y="366"/>
                  </a:lnTo>
                  <a:lnTo>
                    <a:pt x="341" y="379"/>
                  </a:lnTo>
                  <a:lnTo>
                    <a:pt x="310" y="389"/>
                  </a:lnTo>
                  <a:lnTo>
                    <a:pt x="276" y="396"/>
                  </a:lnTo>
                  <a:lnTo>
                    <a:pt x="241" y="399"/>
                  </a:lnTo>
                  <a:lnTo>
                    <a:pt x="216" y="397"/>
                  </a:lnTo>
                  <a:lnTo>
                    <a:pt x="193" y="395"/>
                  </a:lnTo>
                  <a:lnTo>
                    <a:pt x="170" y="389"/>
                  </a:lnTo>
                  <a:lnTo>
                    <a:pt x="148" y="383"/>
                  </a:lnTo>
                  <a:lnTo>
                    <a:pt x="126" y="373"/>
                  </a:lnTo>
                  <a:lnTo>
                    <a:pt x="106" y="364"/>
                  </a:lnTo>
                  <a:lnTo>
                    <a:pt x="71" y="339"/>
                  </a:lnTo>
                  <a:lnTo>
                    <a:pt x="41" y="309"/>
                  </a:lnTo>
                  <a:lnTo>
                    <a:pt x="29" y="292"/>
                  </a:lnTo>
                  <a:lnTo>
                    <a:pt x="18" y="274"/>
                  </a:lnTo>
                  <a:lnTo>
                    <a:pt x="10" y="256"/>
                  </a:lnTo>
                  <a:lnTo>
                    <a:pt x="4" y="236"/>
                  </a:lnTo>
                  <a:lnTo>
                    <a:pt x="1" y="216"/>
                  </a:lnTo>
                  <a:lnTo>
                    <a:pt x="0" y="195"/>
                  </a:lnTo>
                  <a:lnTo>
                    <a:pt x="3" y="162"/>
                  </a:lnTo>
                  <a:lnTo>
                    <a:pt x="12" y="131"/>
                  </a:lnTo>
                  <a:lnTo>
                    <a:pt x="27" y="100"/>
                  </a:lnTo>
                  <a:lnTo>
                    <a:pt x="48" y="74"/>
                  </a:lnTo>
                  <a:lnTo>
                    <a:pt x="71" y="50"/>
                  </a:lnTo>
                  <a:lnTo>
                    <a:pt x="99" y="29"/>
                  </a:lnTo>
                  <a:lnTo>
                    <a:pt x="129" y="13"/>
                  </a:lnTo>
                  <a:lnTo>
                    <a:pt x="163" y="0"/>
                  </a:lnTo>
                  <a:lnTo>
                    <a:pt x="153" y="5"/>
                  </a:lnTo>
                  <a:lnTo>
                    <a:pt x="142" y="14"/>
                  </a:lnTo>
                  <a:lnTo>
                    <a:pt x="131" y="22"/>
                  </a:lnTo>
                  <a:lnTo>
                    <a:pt x="122" y="30"/>
                  </a:lnTo>
                  <a:lnTo>
                    <a:pt x="103" y="41"/>
                  </a:lnTo>
                  <a:lnTo>
                    <a:pt x="88" y="53"/>
                  </a:lnTo>
                  <a:lnTo>
                    <a:pt x="72" y="67"/>
                  </a:lnTo>
                  <a:lnTo>
                    <a:pt x="60" y="84"/>
                  </a:lnTo>
                  <a:lnTo>
                    <a:pt x="49" y="103"/>
                  </a:lnTo>
                  <a:lnTo>
                    <a:pt x="40" y="121"/>
                  </a:lnTo>
                  <a:lnTo>
                    <a:pt x="34" y="142"/>
                  </a:lnTo>
                  <a:lnTo>
                    <a:pt x="29" y="164"/>
                  </a:lnTo>
                  <a:lnTo>
                    <a:pt x="27" y="185"/>
                  </a:lnTo>
                  <a:lnTo>
                    <a:pt x="27" y="207"/>
                  </a:lnTo>
                  <a:lnTo>
                    <a:pt x="31" y="228"/>
                  </a:lnTo>
                  <a:lnTo>
                    <a:pt x="37" y="251"/>
                  </a:lnTo>
                  <a:lnTo>
                    <a:pt x="44" y="270"/>
                  </a:lnTo>
                  <a:lnTo>
                    <a:pt x="57" y="290"/>
                  </a:lnTo>
                  <a:lnTo>
                    <a:pt x="71" y="307"/>
                  </a:lnTo>
                  <a:lnTo>
                    <a:pt x="89" y="325"/>
                  </a:lnTo>
                  <a:lnTo>
                    <a:pt x="111" y="340"/>
                  </a:lnTo>
                  <a:lnTo>
                    <a:pt x="134" y="354"/>
                  </a:lnTo>
                  <a:lnTo>
                    <a:pt x="157" y="364"/>
                  </a:lnTo>
                  <a:lnTo>
                    <a:pt x="180" y="372"/>
                  </a:lnTo>
                  <a:lnTo>
                    <a:pt x="204" y="377"/>
                  </a:lnTo>
                  <a:lnTo>
                    <a:pt x="227" y="379"/>
                  </a:lnTo>
                  <a:lnTo>
                    <a:pt x="250" y="380"/>
                  </a:lnTo>
                  <a:lnTo>
                    <a:pt x="273" y="377"/>
                  </a:lnTo>
                  <a:lnTo>
                    <a:pt x="315" y="370"/>
                  </a:lnTo>
                  <a:lnTo>
                    <a:pt x="354" y="355"/>
                  </a:lnTo>
                  <a:lnTo>
                    <a:pt x="388" y="337"/>
                  </a:lnTo>
                  <a:lnTo>
                    <a:pt x="414" y="315"/>
                  </a:lnTo>
                  <a:lnTo>
                    <a:pt x="439" y="297"/>
                  </a:lnTo>
                  <a:lnTo>
                    <a:pt x="449" y="288"/>
                  </a:lnTo>
                  <a:lnTo>
                    <a:pt x="457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30B385BE-747B-D2AA-3D33-BB4EEFF438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4" y="1005"/>
              <a:ext cx="362" cy="327"/>
            </a:xfrm>
            <a:custGeom>
              <a:avLst/>
              <a:gdLst>
                <a:gd name="T0" fmla="*/ 362 w 362"/>
                <a:gd name="T1" fmla="*/ 280 h 327"/>
                <a:gd name="T2" fmla="*/ 354 w 362"/>
                <a:gd name="T3" fmla="*/ 288 h 327"/>
                <a:gd name="T4" fmla="*/ 344 w 362"/>
                <a:gd name="T5" fmla="*/ 297 h 327"/>
                <a:gd name="T6" fmla="*/ 330 w 362"/>
                <a:gd name="T7" fmla="*/ 306 h 327"/>
                <a:gd name="T8" fmla="*/ 319 w 362"/>
                <a:gd name="T9" fmla="*/ 315 h 327"/>
                <a:gd name="T10" fmla="*/ 293 w 362"/>
                <a:gd name="T11" fmla="*/ 322 h 327"/>
                <a:gd name="T12" fmla="*/ 266 w 362"/>
                <a:gd name="T13" fmla="*/ 326 h 327"/>
                <a:gd name="T14" fmla="*/ 243 w 362"/>
                <a:gd name="T15" fmla="*/ 327 h 327"/>
                <a:gd name="T16" fmla="*/ 220 w 362"/>
                <a:gd name="T17" fmla="*/ 327 h 327"/>
                <a:gd name="T18" fmla="*/ 198 w 362"/>
                <a:gd name="T19" fmla="*/ 325 h 327"/>
                <a:gd name="T20" fmla="*/ 178 w 362"/>
                <a:gd name="T21" fmla="*/ 322 h 327"/>
                <a:gd name="T22" fmla="*/ 143 w 362"/>
                <a:gd name="T23" fmla="*/ 311 h 327"/>
                <a:gd name="T24" fmla="*/ 110 w 362"/>
                <a:gd name="T25" fmla="*/ 297 h 327"/>
                <a:gd name="T26" fmla="*/ 85 w 362"/>
                <a:gd name="T27" fmla="*/ 281 h 327"/>
                <a:gd name="T28" fmla="*/ 64 w 362"/>
                <a:gd name="T29" fmla="*/ 264 h 327"/>
                <a:gd name="T30" fmla="*/ 48 w 362"/>
                <a:gd name="T31" fmla="*/ 249 h 327"/>
                <a:gd name="T32" fmla="*/ 33 w 362"/>
                <a:gd name="T33" fmla="*/ 230 h 327"/>
                <a:gd name="T34" fmla="*/ 19 w 362"/>
                <a:gd name="T35" fmla="*/ 204 h 327"/>
                <a:gd name="T36" fmla="*/ 10 w 362"/>
                <a:gd name="T37" fmla="*/ 177 h 327"/>
                <a:gd name="T38" fmla="*/ 4 w 362"/>
                <a:gd name="T39" fmla="*/ 148 h 327"/>
                <a:gd name="T40" fmla="*/ 0 w 362"/>
                <a:gd name="T41" fmla="*/ 116 h 327"/>
                <a:gd name="T42" fmla="*/ 4 w 362"/>
                <a:gd name="T43" fmla="*/ 86 h 327"/>
                <a:gd name="T44" fmla="*/ 13 w 362"/>
                <a:gd name="T45" fmla="*/ 57 h 327"/>
                <a:gd name="T46" fmla="*/ 27 w 362"/>
                <a:gd name="T47" fmla="*/ 30 h 327"/>
                <a:gd name="T48" fmla="*/ 36 w 362"/>
                <a:gd name="T49" fmla="*/ 22 h 327"/>
                <a:gd name="T50" fmla="*/ 47 w 362"/>
                <a:gd name="T51" fmla="*/ 14 h 327"/>
                <a:gd name="T52" fmla="*/ 58 w 362"/>
                <a:gd name="T53" fmla="*/ 5 h 327"/>
                <a:gd name="T54" fmla="*/ 68 w 362"/>
                <a:gd name="T55" fmla="*/ 0 h 327"/>
                <a:gd name="T56" fmla="*/ 51 w 362"/>
                <a:gd name="T57" fmla="*/ 22 h 327"/>
                <a:gd name="T58" fmla="*/ 39 w 362"/>
                <a:gd name="T59" fmla="*/ 50 h 327"/>
                <a:gd name="T60" fmla="*/ 31 w 362"/>
                <a:gd name="T61" fmla="*/ 82 h 327"/>
                <a:gd name="T62" fmla="*/ 30 w 362"/>
                <a:gd name="T63" fmla="*/ 115 h 327"/>
                <a:gd name="T64" fmla="*/ 31 w 362"/>
                <a:gd name="T65" fmla="*/ 149 h 327"/>
                <a:gd name="T66" fmla="*/ 39 w 362"/>
                <a:gd name="T67" fmla="*/ 182 h 327"/>
                <a:gd name="T68" fmla="*/ 53 w 362"/>
                <a:gd name="T69" fmla="*/ 212 h 327"/>
                <a:gd name="T70" fmla="*/ 72 w 362"/>
                <a:gd name="T71" fmla="*/ 239 h 327"/>
                <a:gd name="T72" fmla="*/ 96 w 362"/>
                <a:gd name="T73" fmla="*/ 260 h 327"/>
                <a:gd name="T74" fmla="*/ 126 w 362"/>
                <a:gd name="T75" fmla="*/ 278 h 327"/>
                <a:gd name="T76" fmla="*/ 158 w 362"/>
                <a:gd name="T77" fmla="*/ 293 h 327"/>
                <a:gd name="T78" fmla="*/ 195 w 362"/>
                <a:gd name="T79" fmla="*/ 302 h 327"/>
                <a:gd name="T80" fmla="*/ 234 w 362"/>
                <a:gd name="T81" fmla="*/ 306 h 327"/>
                <a:gd name="T82" fmla="*/ 274 w 362"/>
                <a:gd name="T83" fmla="*/ 305 h 327"/>
                <a:gd name="T84" fmla="*/ 317 w 362"/>
                <a:gd name="T85" fmla="*/ 296 h 327"/>
                <a:gd name="T86" fmla="*/ 339 w 362"/>
                <a:gd name="T87" fmla="*/ 289 h 327"/>
                <a:gd name="T88" fmla="*/ 362 w 362"/>
                <a:gd name="T89" fmla="*/ 280 h 3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62" h="327">
                  <a:moveTo>
                    <a:pt x="362" y="280"/>
                  </a:moveTo>
                  <a:lnTo>
                    <a:pt x="354" y="288"/>
                  </a:lnTo>
                  <a:lnTo>
                    <a:pt x="344" y="297"/>
                  </a:lnTo>
                  <a:lnTo>
                    <a:pt x="330" y="306"/>
                  </a:lnTo>
                  <a:lnTo>
                    <a:pt x="319" y="315"/>
                  </a:lnTo>
                  <a:lnTo>
                    <a:pt x="293" y="322"/>
                  </a:lnTo>
                  <a:lnTo>
                    <a:pt x="266" y="326"/>
                  </a:lnTo>
                  <a:lnTo>
                    <a:pt x="243" y="327"/>
                  </a:lnTo>
                  <a:lnTo>
                    <a:pt x="220" y="327"/>
                  </a:lnTo>
                  <a:lnTo>
                    <a:pt x="198" y="325"/>
                  </a:lnTo>
                  <a:lnTo>
                    <a:pt x="178" y="322"/>
                  </a:lnTo>
                  <a:lnTo>
                    <a:pt x="143" y="311"/>
                  </a:lnTo>
                  <a:lnTo>
                    <a:pt x="110" y="297"/>
                  </a:lnTo>
                  <a:lnTo>
                    <a:pt x="85" y="281"/>
                  </a:lnTo>
                  <a:lnTo>
                    <a:pt x="64" y="264"/>
                  </a:lnTo>
                  <a:lnTo>
                    <a:pt x="48" y="249"/>
                  </a:lnTo>
                  <a:lnTo>
                    <a:pt x="33" y="230"/>
                  </a:lnTo>
                  <a:lnTo>
                    <a:pt x="19" y="204"/>
                  </a:lnTo>
                  <a:lnTo>
                    <a:pt x="10" y="177"/>
                  </a:lnTo>
                  <a:lnTo>
                    <a:pt x="4" y="148"/>
                  </a:lnTo>
                  <a:lnTo>
                    <a:pt x="0" y="116"/>
                  </a:lnTo>
                  <a:lnTo>
                    <a:pt x="4" y="86"/>
                  </a:lnTo>
                  <a:lnTo>
                    <a:pt x="13" y="57"/>
                  </a:lnTo>
                  <a:lnTo>
                    <a:pt x="27" y="30"/>
                  </a:lnTo>
                  <a:lnTo>
                    <a:pt x="36" y="22"/>
                  </a:lnTo>
                  <a:lnTo>
                    <a:pt x="47" y="14"/>
                  </a:lnTo>
                  <a:lnTo>
                    <a:pt x="58" y="5"/>
                  </a:lnTo>
                  <a:lnTo>
                    <a:pt x="68" y="0"/>
                  </a:lnTo>
                  <a:lnTo>
                    <a:pt x="51" y="22"/>
                  </a:lnTo>
                  <a:lnTo>
                    <a:pt x="39" y="50"/>
                  </a:lnTo>
                  <a:lnTo>
                    <a:pt x="31" y="82"/>
                  </a:lnTo>
                  <a:lnTo>
                    <a:pt x="30" y="115"/>
                  </a:lnTo>
                  <a:lnTo>
                    <a:pt x="31" y="149"/>
                  </a:lnTo>
                  <a:lnTo>
                    <a:pt x="39" y="182"/>
                  </a:lnTo>
                  <a:lnTo>
                    <a:pt x="53" y="212"/>
                  </a:lnTo>
                  <a:lnTo>
                    <a:pt x="72" y="239"/>
                  </a:lnTo>
                  <a:lnTo>
                    <a:pt x="96" y="260"/>
                  </a:lnTo>
                  <a:lnTo>
                    <a:pt x="126" y="278"/>
                  </a:lnTo>
                  <a:lnTo>
                    <a:pt x="158" y="293"/>
                  </a:lnTo>
                  <a:lnTo>
                    <a:pt x="195" y="302"/>
                  </a:lnTo>
                  <a:lnTo>
                    <a:pt x="234" y="306"/>
                  </a:lnTo>
                  <a:lnTo>
                    <a:pt x="274" y="305"/>
                  </a:lnTo>
                  <a:lnTo>
                    <a:pt x="317" y="296"/>
                  </a:lnTo>
                  <a:lnTo>
                    <a:pt x="339" y="289"/>
                  </a:lnTo>
                  <a:lnTo>
                    <a:pt x="362" y="28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5">
            <a:extLst>
              <a:ext uri="{FF2B5EF4-FFF2-40B4-BE49-F238E27FC236}">
                <a16:creationId xmlns:a16="http://schemas.microsoft.com/office/drawing/2014/main" id="{D5EBF486-5E69-6932-0CAA-D7427283D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830" y="1890105"/>
            <a:ext cx="61649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000" dirty="0">
                <a:solidFill>
                  <a:srgbClr val="002060"/>
                </a:solidFill>
                <a:latin typeface="VNI-Juni" pitchFamily="2" charset="0"/>
              </a:rPr>
              <a:t>ĐẾN VỚI BÀI HỌC HÔM NAY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.VnExoticH" panose="020B7200000000000000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837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8" grpId="1"/>
      <p:bldP spid="3" grpId="0"/>
      <p:bldP spid="3" grpId="1"/>
      <p:bldP spid="3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1317576" y="2312618"/>
            <a:ext cx="823219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3. HẰNG ĐẲNG THỨ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ÁNG NH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7151189" y="2923439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pic>
        <p:nvPicPr>
          <p:cNvPr id="3" name="图片 30">
            <a:extLst>
              <a:ext uri="{FF2B5EF4-FFF2-40B4-BE49-F238E27FC236}">
                <a16:creationId xmlns:a16="http://schemas.microsoft.com/office/drawing/2014/main" id="{B7289ED9-7C3E-F3ED-3309-5F68E26109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20" y="2355748"/>
            <a:ext cx="4566413" cy="1942221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04708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583" b="1" i="0" u="none" strike="noStrike" kern="1200" cap="none" spc="0" normalizeH="0" baseline="0" noProof="0" dirty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rPr>
              <a:t>01</a:t>
            </a:r>
            <a:endParaRPr kumimoji="0" lang="zh-CN" altLang="en-US" sz="9583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Agency FB" panose="020B0503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1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1767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A5BADA-CBDF-872B-5320-E269DACC476C}"/>
              </a:ext>
            </a:extLst>
          </p:cNvPr>
          <p:cNvGrpSpPr/>
          <p:nvPr/>
        </p:nvGrpSpPr>
        <p:grpSpPr>
          <a:xfrm>
            <a:off x="796413" y="1160151"/>
            <a:ext cx="5742039" cy="4064465"/>
            <a:chOff x="796413" y="664851"/>
            <a:chExt cx="5742039" cy="406446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967028-A377-AA67-D720-EFA9F9676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2390" y="664851"/>
              <a:ext cx="1162212" cy="1848108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3C1353-6479-3BA8-4A10-086640BDB2EF}"/>
                </a:ext>
              </a:extLst>
            </p:cNvPr>
            <p:cNvGrpSpPr/>
            <p:nvPr/>
          </p:nvGrpSpPr>
          <p:grpSpPr>
            <a:xfrm>
              <a:off x="796413" y="2444139"/>
              <a:ext cx="5742039" cy="2285177"/>
              <a:chOff x="796413" y="2876761"/>
              <a:chExt cx="5073445" cy="2599807"/>
            </a:xfrm>
          </p:grpSpPr>
          <p:sp>
            <p:nvSpPr>
              <p:cNvPr id="5" name="Thought Bubble: Cloud 4">
                <a:extLst>
                  <a:ext uri="{FF2B5EF4-FFF2-40B4-BE49-F238E27FC236}">
                    <a16:creationId xmlns:a16="http://schemas.microsoft.com/office/drawing/2014/main" id="{08A591B7-B170-CF8E-2259-2BC27B7C679E}"/>
                  </a:ext>
                </a:extLst>
              </p:cNvPr>
              <p:cNvSpPr/>
              <p:nvPr/>
            </p:nvSpPr>
            <p:spPr>
              <a:xfrm>
                <a:off x="796413" y="2876761"/>
                <a:ext cx="5073445" cy="2599807"/>
              </a:xfrm>
              <a:prstGeom prst="cloudCallout">
                <a:avLst>
                  <a:gd name="adj1" fmla="val -27398"/>
                  <a:gd name="adj2" fmla="val -925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9A8B88-8B05-8BC7-4A17-35F9E6807DA0}"/>
                  </a:ext>
                </a:extLst>
              </p:cNvPr>
              <p:cNvSpPr txBox="1"/>
              <p:nvPr/>
            </p:nvSpPr>
            <p:spPr>
              <a:xfrm>
                <a:off x="1410928" y="3296902"/>
                <a:ext cx="38444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iện tích hình vuông MNPQ có thể tính được theo những cách nào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A158F94-4282-1BA1-A850-9B55F0F2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3950" y="1009913"/>
            <a:ext cx="4448852" cy="5122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E5F62B-B643-6E8A-F6CA-AC5E5D235A3A}"/>
              </a:ext>
            </a:extLst>
          </p:cNvPr>
          <p:cNvSpPr txBox="1"/>
          <p:nvPr/>
        </p:nvSpPr>
        <p:spPr>
          <a:xfrm>
            <a:off x="1431752" y="363582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hình vuông MNPQ như hình vẽ bên dưới</a:t>
            </a:r>
          </a:p>
        </p:txBody>
      </p:sp>
    </p:spTree>
    <p:extLst>
      <p:ext uri="{BB962C8B-B14F-4D97-AF65-F5344CB8AC3E}">
        <p14:creationId xmlns:p14="http://schemas.microsoft.com/office/powerpoint/2010/main" val="8852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00356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583" b="1" i="0" u="none" strike="noStrike" kern="1200" cap="none" spc="0" normalizeH="0" baseline="0" noProof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rPr>
              <a:t>02</a:t>
            </a:r>
            <a:endParaRPr kumimoji="0" lang="zh-CN" altLang="en-US" sz="9583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Agency FB" panose="020B0503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1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042" y="2355747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127336" y="2595886"/>
            <a:ext cx="43241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500" b="1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684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7F759D32-DFBB-7F39-BF4C-568D088D5B0F}"/>
              </a:ext>
            </a:extLst>
          </p:cNvPr>
          <p:cNvGrpSpPr/>
          <p:nvPr/>
        </p:nvGrpSpPr>
        <p:grpSpPr>
          <a:xfrm>
            <a:off x="2930007" y="377809"/>
            <a:ext cx="5722376" cy="769441"/>
            <a:chOff x="2851351" y="780399"/>
            <a:chExt cx="5722376" cy="76944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932221-73F4-423B-138F-3AA4A0954996}"/>
                </a:ext>
              </a:extLst>
            </p:cNvPr>
            <p:cNvSpPr/>
            <p:nvPr/>
          </p:nvSpPr>
          <p:spPr>
            <a:xfrm>
              <a:off x="2851351" y="845571"/>
              <a:ext cx="5722376" cy="639098"/>
            </a:xfrm>
            <a:custGeom>
              <a:avLst/>
              <a:gdLst>
                <a:gd name="connsiteX0" fmla="*/ 319549 w 5722376"/>
                <a:gd name="connsiteY0" fmla="*/ 0 h 639098"/>
                <a:gd name="connsiteX1" fmla="*/ 613986 w 5722376"/>
                <a:gd name="connsiteY1" fmla="*/ 195166 h 639098"/>
                <a:gd name="connsiteX2" fmla="*/ 639098 w 5722376"/>
                <a:gd name="connsiteY2" fmla="*/ 319547 h 639098"/>
                <a:gd name="connsiteX3" fmla="*/ 664209 w 5722376"/>
                <a:gd name="connsiteY3" fmla="*/ 195166 h 639098"/>
                <a:gd name="connsiteX4" fmla="*/ 958646 w 5722376"/>
                <a:gd name="connsiteY4" fmla="*/ 0 h 639098"/>
                <a:gd name="connsiteX5" fmla="*/ 5402827 w 5722376"/>
                <a:gd name="connsiteY5" fmla="*/ 0 h 639098"/>
                <a:gd name="connsiteX6" fmla="*/ 5722376 w 5722376"/>
                <a:gd name="connsiteY6" fmla="*/ 319549 h 639098"/>
                <a:gd name="connsiteX7" fmla="*/ 5722375 w 5722376"/>
                <a:gd name="connsiteY7" fmla="*/ 319549 h 639098"/>
                <a:gd name="connsiteX8" fmla="*/ 5402826 w 5722376"/>
                <a:gd name="connsiteY8" fmla="*/ 639098 h 639098"/>
                <a:gd name="connsiteX9" fmla="*/ 958646 w 5722376"/>
                <a:gd name="connsiteY9" fmla="*/ 639097 h 639098"/>
                <a:gd name="connsiteX10" fmla="*/ 664209 w 5722376"/>
                <a:gd name="connsiteY10" fmla="*/ 443931 h 639098"/>
                <a:gd name="connsiteX11" fmla="*/ 639098 w 5722376"/>
                <a:gd name="connsiteY11" fmla="*/ 319551 h 639098"/>
                <a:gd name="connsiteX12" fmla="*/ 613986 w 5722376"/>
                <a:gd name="connsiteY12" fmla="*/ 443932 h 639098"/>
                <a:gd name="connsiteX13" fmla="*/ 319549 w 5722376"/>
                <a:gd name="connsiteY13" fmla="*/ 639098 h 639098"/>
                <a:gd name="connsiteX14" fmla="*/ 0 w 5722376"/>
                <a:gd name="connsiteY14" fmla="*/ 319549 h 639098"/>
                <a:gd name="connsiteX15" fmla="*/ 319549 w 5722376"/>
                <a:gd name="connsiteY15" fmla="*/ 0 h 639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722376" h="639098">
                  <a:moveTo>
                    <a:pt x="319549" y="0"/>
                  </a:moveTo>
                  <a:cubicBezTo>
                    <a:pt x="451911" y="0"/>
                    <a:pt x="565476" y="80475"/>
                    <a:pt x="613986" y="195166"/>
                  </a:cubicBezTo>
                  <a:lnTo>
                    <a:pt x="639098" y="319547"/>
                  </a:lnTo>
                  <a:lnTo>
                    <a:pt x="664209" y="195166"/>
                  </a:lnTo>
                  <a:cubicBezTo>
                    <a:pt x="712719" y="80475"/>
                    <a:pt x="826285" y="0"/>
                    <a:pt x="958646" y="0"/>
                  </a:cubicBezTo>
                  <a:lnTo>
                    <a:pt x="5402827" y="0"/>
                  </a:lnTo>
                  <a:cubicBezTo>
                    <a:pt x="5579309" y="0"/>
                    <a:pt x="5722376" y="143067"/>
                    <a:pt x="5722376" y="319549"/>
                  </a:cubicBezTo>
                  <a:lnTo>
                    <a:pt x="5722375" y="319549"/>
                  </a:lnTo>
                  <a:cubicBezTo>
                    <a:pt x="5722375" y="496031"/>
                    <a:pt x="5579308" y="639098"/>
                    <a:pt x="5402826" y="639098"/>
                  </a:cubicBezTo>
                  <a:lnTo>
                    <a:pt x="958646" y="639097"/>
                  </a:lnTo>
                  <a:cubicBezTo>
                    <a:pt x="826285" y="639097"/>
                    <a:pt x="712719" y="558622"/>
                    <a:pt x="664209" y="443931"/>
                  </a:cubicBezTo>
                  <a:lnTo>
                    <a:pt x="639098" y="319551"/>
                  </a:lnTo>
                  <a:lnTo>
                    <a:pt x="613986" y="443932"/>
                  </a:lnTo>
                  <a:cubicBezTo>
                    <a:pt x="565476" y="558623"/>
                    <a:pt x="451911" y="639098"/>
                    <a:pt x="319549" y="639098"/>
                  </a:cubicBezTo>
                  <a:cubicBezTo>
                    <a:pt x="143067" y="639098"/>
                    <a:pt x="0" y="496031"/>
                    <a:pt x="0" y="319549"/>
                  </a:cubicBezTo>
                  <a:cubicBezTo>
                    <a:pt x="0" y="143067"/>
                    <a:pt x="143067" y="0"/>
                    <a:pt x="319549" y="0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049B07-F88E-EAE1-A156-76C11612BA23}"/>
                </a:ext>
              </a:extLst>
            </p:cNvPr>
            <p:cNvSpPr txBox="1"/>
            <p:nvPr/>
          </p:nvSpPr>
          <p:spPr>
            <a:xfrm>
              <a:off x="2939844" y="78039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103E61C-CA2A-8B51-9B1E-B6793704BF5B}"/>
                </a:ext>
              </a:extLst>
            </p:cNvPr>
            <p:cNvSpPr txBox="1"/>
            <p:nvPr/>
          </p:nvSpPr>
          <p:spPr>
            <a:xfrm>
              <a:off x="4218036" y="821009"/>
              <a:ext cx="38935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ằng đẳng thức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1C3BCF-D98A-1D3C-E616-03E64B4B8993}"/>
              </a:ext>
            </a:extLst>
          </p:cNvPr>
          <p:cNvGrpSpPr/>
          <p:nvPr/>
        </p:nvGrpSpPr>
        <p:grpSpPr>
          <a:xfrm>
            <a:off x="832968" y="1283380"/>
            <a:ext cx="10294697" cy="2627914"/>
            <a:chOff x="832968" y="1643425"/>
            <a:chExt cx="10294697" cy="2627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C234C4B-59F9-7A50-AABE-55B02CC88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800" y="1643425"/>
              <a:ext cx="1211826" cy="6372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/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              </a:t>
                  </a:r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Xét hai biểu thức:</a:t>
                  </a:r>
                  <a:r>
                    <a:rPr kumimoji="0" 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a14:m>
                  <a:r>
                    <a:rPr kumimoji="0" 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</a:t>
                  </a:r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và </a:t>
                  </a:r>
                  <a14:m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𝑸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a14:m>
                  <a:b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</a:br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Tính giá trị của mỗi biểu thức P và Q rồi so sánh hai</a:t>
                  </a:r>
                  <a:r>
                    <a:rPr kumimoji="0" 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 </a:t>
                  </a:r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giá trị đó trong mỗi trường hợp sau:</a:t>
                  </a:r>
                  <a:endPara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202124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  <a:p>
                  <a:pPr marL="742950" marR="0" lvl="0" indent="-576263" algn="just" defTabSz="914400" rtl="0" eaLnBrk="1" fontAlgn="auto" latinLnBrk="0" hangingPunct="1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LcParenR"/>
                    <a:tabLst/>
                    <a:defRPr/>
                  </a:pPr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</m:oMath>
                  </a14:m>
                  <a:r>
                    <a:rPr kumimoji="0" lang="vi-VN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;</a:t>
                  </a:r>
                  <a:r>
                    <a:rPr kumimoji="0" 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Calibri Light" panose="020F0302020204030204"/>
                      <a:ea typeface="+mn-ea"/>
                      <a:cs typeface="+mn-cs"/>
                    </a:rPr>
                    <a:t>		     </a:t>
                  </a:r>
                  <a:r>
                    <a:rPr kumimoji="0" lang="en-US" sz="32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20212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b)   Tại </a:t>
                  </a:r>
                  <a14:m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20212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</m:oMath>
                  </a14:m>
                  <a:endPara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202124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blipFill>
                  <a:blip r:embed="rId4"/>
                  <a:stretch>
                    <a:fillRect l="-1540" r="-1540" b="-60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312BEF9-5AF8-48AF-8897-09B4B78EBF5E}"/>
              </a:ext>
            </a:extLst>
          </p:cNvPr>
          <p:cNvSpPr txBox="1"/>
          <p:nvPr/>
        </p:nvSpPr>
        <p:spPr>
          <a:xfrm>
            <a:off x="5104148" y="3758389"/>
            <a:ext cx="1374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/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Thay </a:t>
                </a:r>
                <a14:m>
                  <m:oMath xmlns:m="http://schemas.openxmlformats.org/officeDocument/2006/math"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blipFill>
                <a:blip r:embed="rId5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/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d>
                        <m:d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/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F99E48-C136-CC14-3811-2790911AC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6900" y="4999673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1091880" progId="Equation.DSMT4">
                  <p:embed/>
                </p:oleObj>
              </mc:Choice>
              <mc:Fallback>
                <p:oleObj name="Equation" r:id="rId8" imgW="198108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F99E48-C136-CC14-3811-2790911AC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6900" y="4999673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4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/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 Thay </a:t>
                </a:r>
                <a14:m>
                  <m:oMath xmlns:m="http://schemas.openxmlformats.org/officeDocument/2006/math"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blipFill>
                <a:blip r:embed="rId3"/>
                <a:stretch>
                  <a:fillRect l="-1732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/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d>
                        <m:d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/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D275BA-CA01-4A66-D08F-BD9A4E24E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5" y="994821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091880" progId="Equation.DSMT4">
                  <p:embed/>
                </p:oleObj>
              </mc:Choice>
              <mc:Fallback>
                <p:oleObj name="Equation" r:id="rId6" imgW="19810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D275BA-CA01-4A66-D08F-BD9A4E24E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0725" y="994821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23135-5848-90E1-08DD-CBF9BE8DCF28}"/>
              </a:ext>
            </a:extLst>
          </p:cNvPr>
          <p:cNvSpPr txBox="1"/>
          <p:nvPr/>
        </p:nvSpPr>
        <p:spPr>
          <a:xfrm>
            <a:off x="736935" y="2259621"/>
            <a:ext cx="105373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 xét: </a:t>
            </a:r>
            <a:r>
              <a:rPr kumimoji="0" lang="en-US" sz="3200" b="1" i="1" u="none" strike="noStrike" kern="1200" cap="none" spc="0" normalizeH="0" baseline="0" noProof="0">
                <a:ln>
                  <a:noFill/>
                </a:ln>
                <a:solidFill>
                  <a:srgbClr val="007E3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mỗi trường hợp trên giá trị của biểu thức P luôn bằng giá trị biểu thức Q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92FF06-28F5-FC06-B557-FBEDBBF935AD}"/>
              </a:ext>
            </a:extLst>
          </p:cNvPr>
          <p:cNvGrpSpPr/>
          <p:nvPr/>
        </p:nvGrpSpPr>
        <p:grpSpPr>
          <a:xfrm>
            <a:off x="884903" y="3610668"/>
            <a:ext cx="10389386" cy="1797647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6C15D74-309E-2404-01D9-BA842795448F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7B5D8F7-0037-46E1-6D51-BADAF5DCC41E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B8D1AB00-00E4-BE3D-AD5D-DFF0250957B2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77CE60F-787A-573F-7DB1-14DB9B64D4AC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18" name="Picture 1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1A9DE8EE-F7CD-6AB8-6C08-6CC825AC46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789CD1-E052-8D6A-347D-C1F794B26876}"/>
                </a:ext>
              </a:extLst>
            </p:cNvPr>
            <p:cNvSpPr txBox="1"/>
            <p:nvPr/>
          </p:nvSpPr>
          <p:spPr>
            <a:xfrm>
              <a:off x="1779639" y="4231667"/>
              <a:ext cx="934484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ếu hai biểu thức P và Q nhận giá trị như nhau với mọi giá trị của biến thì ta nói</a:t>
              </a:r>
              <a:r>
                <a:rPr kumimoji="0" lang="en-US" sz="32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rPr>
                <a:t> </a:t>
              </a: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 = Q là một </a:t>
              </a: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ồng nhất thức</a:t>
              </a: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hay là một </a:t>
              </a: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ằng đẳng thức</a:t>
              </a:r>
              <a:r>
                <a:rPr kumimoji="0" lang="vi-VN" sz="32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  <a:endParaRPr kumimoji="0" lang="en-US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</p:grpSp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DE01C401-EF14-6F89-6E5E-B8FEF159E9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665" y="546728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4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/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à một hằng đẳng thức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blipFill>
                <a:blip r:embed="rId3"/>
                <a:stretch>
                  <a:fillRect l="-1679" t="-15094" r="-65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80F6DC3-118B-C545-9EDA-DB9D7FEDB9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12726"/>
            <a:ext cx="8382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4E5F1D-57E6-1948-5110-E6E63C6B15FE}"/>
              </a:ext>
            </a:extLst>
          </p:cNvPr>
          <p:cNvSpPr txBox="1"/>
          <p:nvPr/>
        </p:nvSpPr>
        <p:spPr>
          <a:xfrm>
            <a:off x="1047750" y="1195973"/>
            <a:ext cx="10785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 lấy thêm một vài ví dụ khác về hằng đẳng thức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/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sng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í dụ 1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blipFill>
                <a:blip r:embed="rId5"/>
                <a:stretch>
                  <a:fillRect l="-176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29352D-7784-AB49-7145-3E1926FA58F9}"/>
              </a:ext>
            </a:extLst>
          </p:cNvPr>
          <p:cNvSpPr txBox="1"/>
          <p:nvPr/>
        </p:nvSpPr>
        <p:spPr>
          <a:xfrm>
            <a:off x="5403923" y="2816863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/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kumimoji="0" lang="en-US" sz="3600" b="1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blipFill>
                <a:blip r:embed="rId6"/>
                <a:stretch>
                  <a:fillRect l="-1799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/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  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blipFill>
                <a:blip r:embed="rId7"/>
                <a:stretch>
                  <a:fillRect l="-2657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9">
            <a:extLst>
              <a:ext uri="{FF2B5EF4-FFF2-40B4-BE49-F238E27FC236}">
                <a16:creationId xmlns:a16="http://schemas.microsoft.com/office/drawing/2014/main" id="{1F3E54E4-D337-6385-9809-9E892D787F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340" y="4975529"/>
            <a:ext cx="146685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5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4AE29FE-F351-3F4A-9C31-42711BB8BF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358985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408885"/>
            <a:ext cx="4990904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114D9E-12D8-2BA4-CDAC-10F6F38824AF}"/>
              </a:ext>
            </a:extLst>
          </p:cNvPr>
          <p:cNvGrpSpPr/>
          <p:nvPr/>
        </p:nvGrpSpPr>
        <p:grpSpPr>
          <a:xfrm>
            <a:off x="1047073" y="1069749"/>
            <a:ext cx="9493107" cy="1808649"/>
            <a:chOff x="1047073" y="1413877"/>
            <a:chExt cx="9493107" cy="1808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/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Chứng minh rằng: 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d>
                        <m:d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kumimoji="0" lang="en-US" sz="3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57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E7DF9D7-AC70-C62F-6BEB-F4D0335152E1}"/>
                </a:ext>
              </a:extLst>
            </p:cNvPr>
            <p:cNvSpPr/>
            <p:nvPr/>
          </p:nvSpPr>
          <p:spPr>
            <a:xfrm>
              <a:off x="1805337" y="2034989"/>
              <a:ext cx="619432" cy="619432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7A0165C-FB2D-ED93-C60F-E9505F9D6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073" y="1413877"/>
              <a:ext cx="1536192" cy="1584960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06C50B-61F7-C46E-E0E4-22B5667B8E46}"/>
              </a:ext>
            </a:extLst>
          </p:cNvPr>
          <p:cNvSpPr txBox="1"/>
          <p:nvPr/>
        </p:nvSpPr>
        <p:spPr>
          <a:xfrm>
            <a:off x="5524033" y="299228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/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Ta có:  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blipFill>
                <a:blip r:embed="rId9"/>
                <a:stretch>
                  <a:fillRect l="-2479" t="-6838" b="-2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/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𝒚</m:t>
                    </m:r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blipFill>
                <a:blip r:embed="rId10"/>
                <a:stretch>
                  <a:fillRect l="-3100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/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+(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0 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đpcm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blipFill>
                <a:blip r:embed="rId11"/>
                <a:stretch>
                  <a:fillRect l="-2224" t="-12037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BAD72003-99AE-0B9D-0A74-5C967D665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4471" y="3553804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7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812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" grpId="0"/>
      <p:bldP spid="26" grpId="0"/>
      <p:bldP spid="3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D665566-B9E6-8C7F-0ECF-AB841CC1AAD7}"/>
              </a:ext>
            </a:extLst>
          </p:cNvPr>
          <p:cNvGrpSpPr/>
          <p:nvPr/>
        </p:nvGrpSpPr>
        <p:grpSpPr>
          <a:xfrm>
            <a:off x="2324925" y="365409"/>
            <a:ext cx="7426336" cy="769441"/>
            <a:chOff x="2679689" y="868329"/>
            <a:chExt cx="7426336" cy="76944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AA7C4F9-F120-F134-D2C7-2EF740E9E0FA}"/>
                </a:ext>
              </a:extLst>
            </p:cNvPr>
            <p:cNvSpPr/>
            <p:nvPr/>
          </p:nvSpPr>
          <p:spPr>
            <a:xfrm>
              <a:off x="2679689" y="930782"/>
              <a:ext cx="7426336" cy="644536"/>
            </a:xfrm>
            <a:custGeom>
              <a:avLst/>
              <a:gdLst>
                <a:gd name="connsiteX0" fmla="*/ 322268 w 7426336"/>
                <a:gd name="connsiteY0" fmla="*/ 0 h 644536"/>
                <a:gd name="connsiteX1" fmla="*/ 619211 w 7426336"/>
                <a:gd name="connsiteY1" fmla="*/ 196827 h 644536"/>
                <a:gd name="connsiteX2" fmla="*/ 639773 w 7426336"/>
                <a:gd name="connsiteY2" fmla="*/ 298676 h 644536"/>
                <a:gd name="connsiteX3" fmla="*/ 660336 w 7426336"/>
                <a:gd name="connsiteY3" fmla="*/ 196827 h 644536"/>
                <a:gd name="connsiteX4" fmla="*/ 957278 w 7426336"/>
                <a:gd name="connsiteY4" fmla="*/ 0 h 644536"/>
                <a:gd name="connsiteX5" fmla="*/ 7104068 w 7426336"/>
                <a:gd name="connsiteY5" fmla="*/ 0 h 644536"/>
                <a:gd name="connsiteX6" fmla="*/ 7426336 w 7426336"/>
                <a:gd name="connsiteY6" fmla="*/ 322268 h 644536"/>
                <a:gd name="connsiteX7" fmla="*/ 7426335 w 7426336"/>
                <a:gd name="connsiteY7" fmla="*/ 322268 h 644536"/>
                <a:gd name="connsiteX8" fmla="*/ 7104067 w 7426336"/>
                <a:gd name="connsiteY8" fmla="*/ 644536 h 644536"/>
                <a:gd name="connsiteX9" fmla="*/ 957278 w 7426336"/>
                <a:gd name="connsiteY9" fmla="*/ 644535 h 644536"/>
                <a:gd name="connsiteX10" fmla="*/ 660336 w 7426336"/>
                <a:gd name="connsiteY10" fmla="*/ 447708 h 644536"/>
                <a:gd name="connsiteX11" fmla="*/ 639773 w 7426336"/>
                <a:gd name="connsiteY11" fmla="*/ 345859 h 644536"/>
                <a:gd name="connsiteX12" fmla="*/ 619211 w 7426336"/>
                <a:gd name="connsiteY12" fmla="*/ 447709 h 644536"/>
                <a:gd name="connsiteX13" fmla="*/ 322268 w 7426336"/>
                <a:gd name="connsiteY13" fmla="*/ 644536 h 644536"/>
                <a:gd name="connsiteX14" fmla="*/ 0 w 7426336"/>
                <a:gd name="connsiteY14" fmla="*/ 322268 h 644536"/>
                <a:gd name="connsiteX15" fmla="*/ 322268 w 7426336"/>
                <a:gd name="connsiteY15" fmla="*/ 0 h 64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26336" h="644536">
                  <a:moveTo>
                    <a:pt x="322268" y="0"/>
                  </a:moveTo>
                  <a:cubicBezTo>
                    <a:pt x="455756" y="0"/>
                    <a:pt x="570288" y="81160"/>
                    <a:pt x="619211" y="196827"/>
                  </a:cubicBezTo>
                  <a:lnTo>
                    <a:pt x="639773" y="298676"/>
                  </a:lnTo>
                  <a:lnTo>
                    <a:pt x="660336" y="196827"/>
                  </a:lnTo>
                  <a:cubicBezTo>
                    <a:pt x="709259" y="81160"/>
                    <a:pt x="823790" y="0"/>
                    <a:pt x="957278" y="0"/>
                  </a:cubicBezTo>
                  <a:lnTo>
                    <a:pt x="7104068" y="0"/>
                  </a:lnTo>
                  <a:cubicBezTo>
                    <a:pt x="7282052" y="0"/>
                    <a:pt x="7426336" y="144284"/>
                    <a:pt x="7426336" y="322268"/>
                  </a:cubicBezTo>
                  <a:lnTo>
                    <a:pt x="7426335" y="322268"/>
                  </a:lnTo>
                  <a:cubicBezTo>
                    <a:pt x="7426335" y="500252"/>
                    <a:pt x="7282051" y="644536"/>
                    <a:pt x="7104067" y="644536"/>
                  </a:cubicBezTo>
                  <a:lnTo>
                    <a:pt x="957278" y="644535"/>
                  </a:lnTo>
                  <a:cubicBezTo>
                    <a:pt x="823790" y="644535"/>
                    <a:pt x="709259" y="563375"/>
                    <a:pt x="660336" y="447708"/>
                  </a:cubicBezTo>
                  <a:lnTo>
                    <a:pt x="639773" y="345859"/>
                  </a:lnTo>
                  <a:lnTo>
                    <a:pt x="619211" y="447709"/>
                  </a:lnTo>
                  <a:cubicBezTo>
                    <a:pt x="570288" y="563376"/>
                    <a:pt x="455756" y="644536"/>
                    <a:pt x="322268" y="644536"/>
                  </a:cubicBezTo>
                  <a:cubicBezTo>
                    <a:pt x="144284" y="644536"/>
                    <a:pt x="0" y="500252"/>
                    <a:pt x="0" y="322268"/>
                  </a:cubicBezTo>
                  <a:cubicBezTo>
                    <a:pt x="0" y="144284"/>
                    <a:pt x="144284" y="0"/>
                    <a:pt x="322268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11878B-CDC8-5EB8-4D8E-38CD66FD7E4A}"/>
                </a:ext>
              </a:extLst>
            </p:cNvPr>
            <p:cNvSpPr txBox="1"/>
            <p:nvPr/>
          </p:nvSpPr>
          <p:spPr>
            <a:xfrm>
              <a:off x="3843795" y="929884"/>
              <a:ext cx="594268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ằng đẳng thức đáng nhớ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9E92D1-8AE5-BC72-9B82-530753667E56}"/>
                </a:ext>
              </a:extLst>
            </p:cNvPr>
            <p:cNvSpPr txBox="1"/>
            <p:nvPr/>
          </p:nvSpPr>
          <p:spPr>
            <a:xfrm>
              <a:off x="2774939" y="86832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711656-9252-C987-978F-8C1CAC681573}"/>
              </a:ext>
            </a:extLst>
          </p:cNvPr>
          <p:cNvGrpSpPr/>
          <p:nvPr/>
        </p:nvGrpSpPr>
        <p:grpSpPr>
          <a:xfrm>
            <a:off x="503460" y="1878361"/>
            <a:ext cx="6519203" cy="1919609"/>
            <a:chOff x="503460" y="1878361"/>
            <a:chExt cx="6519203" cy="19196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0A5CEE5-1C94-117C-F583-17FBB95A4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3460" y="1878361"/>
              <a:ext cx="1083869" cy="5650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/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marR="0" lvl="0" indent="-51435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LcParenR"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Giải bài toán nêu trong phần đầu bài</a:t>
                  </a:r>
                </a:p>
                <a:p>
                  <a:pPr marL="514350" marR="0" lvl="0" indent="-51435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LcParenR"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𝑏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a14:m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514350" marR="0" lvl="0" indent="-51435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LcParenR"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𝑏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a14:m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782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67DE259-459A-30F3-14C7-8E3261CFE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631" y="1199990"/>
            <a:ext cx="3357300" cy="38653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625CA59-5363-F902-4E7E-8322E073F31D}"/>
              </a:ext>
            </a:extLst>
          </p:cNvPr>
          <p:cNvSpPr txBox="1"/>
          <p:nvPr/>
        </p:nvSpPr>
        <p:spPr>
          <a:xfrm>
            <a:off x="536787" y="1198978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/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 1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</m:e>
                      <m:sub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𝑁𝑃𝑄</m:t>
                        </m:r>
                      </m:sub>
                    </m:sSub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(</m:t>
                    </m:r>
                    <m:sSup>
                      <m:sSupPr>
                        <m:ctrlP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blipFill>
                <a:blip r:embed="rId6"/>
                <a:stretch>
                  <a:fillRect l="-2847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/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 2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</m:e>
                      <m:sub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𝑁𝑃𝑄</m:t>
                        </m:r>
                      </m:sub>
                    </m:sSub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𝑏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𝑏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kumimoji="0" lang="en-US" sz="3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3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3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𝑏</m:t>
                    </m:r>
                    <m:r>
                      <a:rPr kumimoji="0" lang="en-US" sz="3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kumimoji="0" lang="en-US" sz="3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blipFill>
                <a:blip r:embed="rId7"/>
                <a:stretch>
                  <a:fillRect l="-1574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86EB5F3-61CE-5B8F-2AE0-46A427D8D9D2}"/>
              </a:ext>
            </a:extLst>
          </p:cNvPr>
          <p:cNvSpPr txBox="1"/>
          <p:nvPr/>
        </p:nvSpPr>
        <p:spPr>
          <a:xfrm>
            <a:off x="3169637" y="37979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/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 </a:t>
                </a:r>
                <a:r>
                  <a:rPr kumimoji="0" lang="en-US" sz="3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ừ câu a) suy ra  </a:t>
                </a:r>
                <a14:m>
                  <m:oMath xmlns:m="http://schemas.openxmlformats.org/officeDocument/2006/math">
                    <m:r>
                      <a:rPr kumimoji="0" lang="en-US" sz="3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3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0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blipFill>
                <a:blip r:embed="rId8"/>
                <a:stretch>
                  <a:fillRect l="-179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4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blipFill>
                <a:blip r:embed="rId3"/>
                <a:stretch>
                  <a:fillRect l="-2147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/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blipFill>
                <a:blip r:embed="rId4"/>
                <a:stretch>
                  <a:fillRect l="-7092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A3256BB-2DAF-EFCE-70D0-7588CE444F39}"/>
              </a:ext>
            </a:extLst>
          </p:cNvPr>
          <p:cNvSpPr txBox="1"/>
          <p:nvPr/>
        </p:nvSpPr>
        <p:spPr>
          <a:xfrm>
            <a:off x="965200" y="1893225"/>
            <a:ext cx="7981672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 dụng hằng đẳng thức ở câu b) ta đượ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/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′)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′+</m:t>
                    </m:r>
                    <m:sSup>
                      <m:sSup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1)</a:t>
                </a: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blipFill>
                <a:blip r:embed="rId5"/>
                <a:stretch>
                  <a:fillRect t="-1698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/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o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1)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ta được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blipFill>
                <a:blip r:embed="rId6"/>
                <a:stretch>
                  <a:fillRect l="-3040" r="-21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/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+(−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2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−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+</m:t>
                    </m:r>
                    <m:sSup>
                      <m:sSup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−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blipFill>
                <a:blip r:embed="rId7"/>
                <a:stretch>
                  <a:fillRect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/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đpcm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blipFill>
                <a:blip r:embed="rId8"/>
                <a:stretch>
                  <a:fillRect l="-198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24230B4-61EE-7C73-5942-698064507998}"/>
              </a:ext>
            </a:extLst>
          </p:cNvPr>
          <p:cNvSpPr txBox="1"/>
          <p:nvPr/>
        </p:nvSpPr>
        <p:spPr>
          <a:xfrm>
            <a:off x="460574" y="246310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/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400" b="1" i="1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òn cách nào khác để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400" b="1" i="0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43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43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43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743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743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400" b="1" i="1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endParaRPr kumimoji="0" lang="en-US" sz="3400" b="1" i="0" u="none" strike="noStrike" kern="1200" cap="none" spc="0" normalizeH="0" baseline="0" noProof="0">
                  <a:ln>
                    <a:noFill/>
                  </a:ln>
                  <a:solidFill>
                    <a:srgbClr val="00743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blipFill>
                <a:blip r:embed="rId9"/>
                <a:stretch>
                  <a:fillRect l="-1570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F6BA7AB-4EEC-578A-67E2-57FD00089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3" y="5463745"/>
            <a:ext cx="866567" cy="104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4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A346786-584D-F1AE-7707-30736C80B078}"/>
              </a:ext>
            </a:extLst>
          </p:cNvPr>
          <p:cNvSpPr txBox="1"/>
          <p:nvPr/>
        </p:nvSpPr>
        <p:spPr>
          <a:xfrm>
            <a:off x="1724622" y="3734019"/>
            <a:ext cx="59049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n dụng được các hằng đẳng thức </a:t>
            </a: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ể:</a:t>
            </a:r>
            <a:endParaRPr kumimoji="0" lang="en-US" sz="2600" b="1" i="1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D4DEFA-45BA-CECC-6472-12A0C041D008}"/>
              </a:ext>
            </a:extLst>
          </p:cNvPr>
          <p:cNvSpPr/>
          <p:nvPr/>
        </p:nvSpPr>
        <p:spPr>
          <a:xfrm>
            <a:off x="889796" y="1805647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B71598B-4ED4-10B7-7927-1C262E654B19}"/>
              </a:ext>
            </a:extLst>
          </p:cNvPr>
          <p:cNvSpPr/>
          <p:nvPr/>
        </p:nvSpPr>
        <p:spPr>
          <a:xfrm>
            <a:off x="889796" y="2689499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EF40C70-0BD3-134F-0DFA-5FD3E3C9FD54}"/>
              </a:ext>
            </a:extLst>
          </p:cNvPr>
          <p:cNvSpPr/>
          <p:nvPr/>
        </p:nvSpPr>
        <p:spPr>
          <a:xfrm>
            <a:off x="901371" y="3621408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7E3E-A7A6-F310-CB47-9B5E2DA1A721}"/>
              </a:ext>
            </a:extLst>
          </p:cNvPr>
          <p:cNvSpPr txBox="1"/>
          <p:nvPr/>
        </p:nvSpPr>
        <p:spPr>
          <a:xfrm>
            <a:off x="1496025" y="1923988"/>
            <a:ext cx="9323471" cy="52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269875" algn="just" defTabSz="914400" rtl="0" eaLnBrk="1" fontAlgn="auto" latinLnBrk="0" hangingPunct="1">
              <a:lnSpc>
                <a:spcPct val="117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ận biết được các khái niệm: </a:t>
            </a:r>
            <a:r>
              <a:rPr kumimoji="0" lang="en-US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ồng nhất thức, </a:t>
            </a:r>
            <a:r>
              <a:rPr kumimoji="0" lang="vi-VN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ằng đẳng thức. </a:t>
            </a:r>
            <a:endParaRPr kumimoji="0" lang="en-US" sz="2600" b="1" i="1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298B7-F3EB-DCC3-4372-700E9433D692}"/>
              </a:ext>
            </a:extLst>
          </p:cNvPr>
          <p:cNvSpPr txBox="1"/>
          <p:nvPr/>
        </p:nvSpPr>
        <p:spPr>
          <a:xfrm>
            <a:off x="1735721" y="2806990"/>
            <a:ext cx="908377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1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ô tả được các hằng đẳng thức: bình phương của tổng và hiệu</a:t>
            </a:r>
            <a:endParaRPr kumimoji="0" lang="en-US" sz="2600" b="1" i="1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59AEDE-BC06-269C-0CA9-28E14322D0CB}"/>
              </a:ext>
            </a:extLst>
          </p:cNvPr>
          <p:cNvSpPr txBox="1"/>
          <p:nvPr/>
        </p:nvSpPr>
        <p:spPr>
          <a:xfrm>
            <a:off x="1724622" y="4249335"/>
            <a:ext cx="9752637" cy="14908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a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iể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ể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ướ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ìn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ổ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u</a:t>
            </a:r>
            <a:endParaRPr kumimoji="0" lang="en-US" sz="2600" b="1" i="1" u="none" strike="noStrike" kern="1200" cap="none" spc="0" normalizeH="0" baseline="0" noProof="0" dirty="0">
              <a:ln>
                <a:noFill/>
              </a:ln>
              <a:solidFill>
                <a:srgbClr val="007434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ể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ướ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ìn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ổ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ệ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600" b="1" i="1" u="none" strike="noStrike" kern="1200" cap="none" spc="0" normalizeH="0" baseline="0" noProof="0" dirty="0">
              <a:ln>
                <a:noFill/>
              </a:ln>
              <a:solidFill>
                <a:srgbClr val="00743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an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á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ị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ể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endParaRPr kumimoji="0" lang="en-US" sz="2600" b="1" i="1" u="none" strike="noStrike" kern="1200" cap="none" spc="0" normalizeH="0" baseline="0" noProof="0" dirty="0">
              <a:ln>
                <a:noFill/>
              </a:ln>
              <a:solidFill>
                <a:srgbClr val="007434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924362C-3E22-A978-6AF6-B1BEC3324EDE}"/>
              </a:ext>
            </a:extLst>
          </p:cNvPr>
          <p:cNvGrpSpPr/>
          <p:nvPr/>
        </p:nvGrpSpPr>
        <p:grpSpPr>
          <a:xfrm>
            <a:off x="1843022" y="427554"/>
            <a:ext cx="8191985" cy="1078581"/>
            <a:chOff x="1747772" y="443785"/>
            <a:chExt cx="8191985" cy="10785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02AB8741-DBA5-99FC-BA33-AF49217B9CDC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4">
              <a:extLst>
                <a:ext uri="{FF2B5EF4-FFF2-40B4-BE49-F238E27FC236}">
                  <a16:creationId xmlns:a16="http://schemas.microsoft.com/office/drawing/2014/main" id="{E636D6CA-9117-5BDD-367E-4EB66FA57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31" name="AutoShape 5">
                <a:extLst>
                  <a:ext uri="{FF2B5EF4-FFF2-40B4-BE49-F238E27FC236}">
                    <a16:creationId xmlns:a16="http://schemas.microsoft.com/office/drawing/2014/main" id="{0E24B1C5-E81D-FFB2-A428-9ACAE422A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3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32" name="Group 6">
                <a:extLst>
                  <a:ext uri="{FF2B5EF4-FFF2-40B4-BE49-F238E27FC236}">
                    <a16:creationId xmlns:a16="http://schemas.microsoft.com/office/drawing/2014/main" id="{7ED9A95A-2D9C-75CF-2BA7-BA64B7561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33" name="Freeform 7">
                  <a:extLst>
                    <a:ext uri="{FF2B5EF4-FFF2-40B4-BE49-F238E27FC236}">
                      <a16:creationId xmlns:a16="http://schemas.microsoft.com/office/drawing/2014/main" id="{E78631E6-88CB-8941-3A84-BCE82C62E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8">
                  <a:extLst>
                    <a:ext uri="{FF2B5EF4-FFF2-40B4-BE49-F238E27FC236}">
                      <a16:creationId xmlns:a16="http://schemas.microsoft.com/office/drawing/2014/main" id="{2EE2218D-0583-1E9A-E41D-02A780F1A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3FCE6D2A-78BC-E801-F161-07B3CB768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Freeform 10">
                  <a:extLst>
                    <a:ext uri="{FF2B5EF4-FFF2-40B4-BE49-F238E27FC236}">
                      <a16:creationId xmlns:a16="http://schemas.microsoft.com/office/drawing/2014/main" id="{1C6769D4-FAC7-8536-2222-9E254632F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37" name="Picture 11">
                  <a:extLst>
                    <a:ext uri="{FF2B5EF4-FFF2-40B4-BE49-F238E27FC236}">
                      <a16:creationId xmlns:a16="http://schemas.microsoft.com/office/drawing/2014/main" id="{2E4E2297-C0E8-E2CB-0F20-F05948BE88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12">
                  <a:extLst>
                    <a:ext uri="{FF2B5EF4-FFF2-40B4-BE49-F238E27FC236}">
                      <a16:creationId xmlns:a16="http://schemas.microsoft.com/office/drawing/2014/main" id="{A384672E-AF0E-587E-9A68-4DD5826FDA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13">
                  <a:extLst>
                    <a:ext uri="{FF2B5EF4-FFF2-40B4-BE49-F238E27FC236}">
                      <a16:creationId xmlns:a16="http://schemas.microsoft.com/office/drawing/2014/main" id="{AD800F11-9D34-FE2B-6739-815929233C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pic>
        <p:nvPicPr>
          <p:cNvPr id="42" name="Picture 5">
            <a:extLst>
              <a:ext uri="{FF2B5EF4-FFF2-40B4-BE49-F238E27FC236}">
                <a16:creationId xmlns:a16="http://schemas.microsoft.com/office/drawing/2014/main" id="{39AC6212-7556-3812-7BB6-DCC181152A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7" y="4701574"/>
            <a:ext cx="1043910" cy="18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>
            <a:extLst>
              <a:ext uri="{FF2B5EF4-FFF2-40B4-BE49-F238E27FC236}">
                <a16:creationId xmlns:a16="http://schemas.microsoft.com/office/drawing/2014/main" id="{5EA51A3D-E0DA-76B7-E54D-17AC9D69FE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496" y="4798001"/>
            <a:ext cx="1014386" cy="177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81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 animBg="1"/>
      <p:bldP spid="16" grpId="0" animBg="1"/>
      <p:bldP spid="18" grpId="0"/>
      <p:bldP spid="20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73D56-A82E-889E-6E62-D20F44694462}"/>
              </a:ext>
            </a:extLst>
          </p:cNvPr>
          <p:cNvGrpSpPr/>
          <p:nvPr/>
        </p:nvGrpSpPr>
        <p:grpSpPr>
          <a:xfrm>
            <a:off x="844114" y="313207"/>
            <a:ext cx="9373256" cy="707886"/>
            <a:chOff x="844114" y="313207"/>
            <a:chExt cx="9373256" cy="70788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1D1D79-44B3-E66C-1E91-8F618FFE5491}"/>
                </a:ext>
              </a:extLst>
            </p:cNvPr>
            <p:cNvSpPr txBox="1"/>
            <p:nvPr/>
          </p:nvSpPr>
          <p:spPr>
            <a:xfrm>
              <a:off x="844114" y="334575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sng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ACCCAF2-6882-60E8-80BE-DBDF032AE4A2}"/>
                </a:ext>
              </a:extLst>
            </p:cNvPr>
            <p:cNvSpPr txBox="1"/>
            <p:nvPr/>
          </p:nvSpPr>
          <p:spPr>
            <a:xfrm>
              <a:off x="2603234" y="313207"/>
              <a:ext cx="7614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4D51BE-569E-92A4-7F84-9F0FFC0ACB11}"/>
              </a:ext>
            </a:extLst>
          </p:cNvPr>
          <p:cNvGrpSpPr/>
          <p:nvPr/>
        </p:nvGrpSpPr>
        <p:grpSpPr>
          <a:xfrm>
            <a:off x="842306" y="1030763"/>
            <a:ext cx="10389386" cy="1632988"/>
            <a:chOff x="884903" y="4068257"/>
            <a:chExt cx="10389386" cy="181757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8199563-2283-ABC0-B426-5CA2F028C8AD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4117F60-C55B-9AC4-92AE-E5E9C84E9D1B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39B3967F-B41D-B309-A01F-19E7821AA533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FE731BB1-39D0-EDD0-BF15-D52BFEF546DB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8" name="Picture 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8C94133F-8460-FB32-9E52-E9331463D5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/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kumimoji="0" lang="en-US" sz="3200" b="1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kumimoji="0" lang="en-US" sz="3200" b="1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/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CC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ãy cho biế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CC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C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CC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ó bằng nhau không? Vì sao? </a:t>
                </a:r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blipFill>
                <a:blip r:embed="rId5"/>
                <a:stretch>
                  <a:fillRect l="-1838" t="-7035" b="-1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6">
            <a:extLst>
              <a:ext uri="{FF2B5EF4-FFF2-40B4-BE49-F238E27FC236}">
                <a16:creationId xmlns:a16="http://schemas.microsoft.com/office/drawing/2014/main" id="{CB746B0A-FF50-6BAB-B5A7-2EED48DB5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0" y="2708494"/>
            <a:ext cx="1071692" cy="12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A3F636D-12AF-784A-8402-1D36C8D4247A}"/>
              </a:ext>
            </a:extLst>
          </p:cNvPr>
          <p:cNvSpPr txBox="1"/>
          <p:nvPr/>
        </p:nvSpPr>
        <p:spPr>
          <a:xfrm>
            <a:off x="923806" y="4265231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/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𝑩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16BDF6EE-BBAC-5148-5685-4B18393027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2087" y="366460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 animBg="1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4E02DE1-5241-1C33-4033-620E30794972}"/>
              </a:ext>
            </a:extLst>
          </p:cNvPr>
          <p:cNvSpPr txBox="1"/>
          <p:nvPr/>
        </p:nvSpPr>
        <p:spPr>
          <a:xfrm>
            <a:off x="546302" y="425056"/>
            <a:ext cx="293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2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/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; 		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;		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blipFill>
                <a:blip r:embed="rId3"/>
                <a:stretch>
                  <a:fillRect l="-1703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936E591-023C-0CA3-F8C7-2D37B86AA532}"/>
              </a:ext>
            </a:extLst>
          </p:cNvPr>
          <p:cNvSpPr txBox="1"/>
          <p:nvPr/>
        </p:nvSpPr>
        <p:spPr>
          <a:xfrm>
            <a:off x="5082156" y="1851803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/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blipFill>
                <a:blip r:embed="rId4"/>
                <a:stretch>
                  <a:fillRect l="-291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/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/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blipFill>
                <a:blip r:embed="rId6"/>
                <a:stretch>
                  <a:fillRect l="-3019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/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</m:oMath>
                  </m:oMathPara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/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(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(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blipFill>
                <a:blip r:embed="rId8"/>
                <a:stretch>
                  <a:fillRect l="-2169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/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1312114-EB62-E32C-997A-66057D237E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90691" y="364161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B4E75E8-8A7F-90FC-9F4F-5086F947D1EB}"/>
              </a:ext>
            </a:extLst>
          </p:cNvPr>
          <p:cNvGrpSpPr/>
          <p:nvPr/>
        </p:nvGrpSpPr>
        <p:grpSpPr>
          <a:xfrm>
            <a:off x="3467296" y="32316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17263730-8902-03D2-EFE5-4AFD5EC5E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3B3E999A-4554-0B28-EDEC-6A7BCE4D29E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6D29B6F-FFEA-2B20-A65F-A809BE5003F3}"/>
              </a:ext>
            </a:extLst>
          </p:cNvPr>
          <p:cNvSpPr txBox="1"/>
          <p:nvPr/>
        </p:nvSpPr>
        <p:spPr>
          <a:xfrm>
            <a:off x="5580474" y="357941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96C92D1-C852-40DC-322C-8C751C463DB7}"/>
              </a:ext>
            </a:extLst>
          </p:cNvPr>
          <p:cNvGrpSpPr/>
          <p:nvPr/>
        </p:nvGrpSpPr>
        <p:grpSpPr>
          <a:xfrm>
            <a:off x="1086456" y="812800"/>
            <a:ext cx="9475764" cy="2781831"/>
            <a:chOff x="1200756" y="2191155"/>
            <a:chExt cx="9475764" cy="2781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ính: 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Times New Roman" panose="02020603050405020304" pitchFamily="18" charset="0"/>
                    </a:rPr>
                    <a:t>      </a:t>
                  </a: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a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3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; 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;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c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;			d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3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2062" b="-82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824A0928-3297-A062-E9B1-2C46A8486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756" y="2191155"/>
              <a:ext cx="1536192" cy="1584960"/>
            </a:xfrm>
            <a:prstGeom prst="rect">
              <a:avLst/>
            </a:prstGeom>
          </p:spPr>
        </p:pic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9F508590-2686-312B-37D1-17E382DD3182}"/>
                </a:ext>
              </a:extLst>
            </p:cNvPr>
            <p:cNvSpPr/>
            <p:nvPr/>
          </p:nvSpPr>
          <p:spPr>
            <a:xfrm>
              <a:off x="1968852" y="275289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/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 (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5B0C257D-472C-83FA-6D09-02ADE2D3E6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15" y="339063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/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24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812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8" grpId="0"/>
      <p:bldP spid="71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/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𝟗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𝟔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/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𝟖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blipFill>
                <a:blip r:embed="rId4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6C8ABBF-B0CD-9103-A06C-1B92A873BF26}"/>
              </a:ext>
            </a:extLst>
          </p:cNvPr>
          <p:cNvSpPr txBox="1"/>
          <p:nvPr/>
        </p:nvSpPr>
        <p:spPr>
          <a:xfrm>
            <a:off x="710763" y="2898155"/>
            <a:ext cx="110145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3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F54B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 mỗi biểu thức sau dưới dạng bình phương của một tổng hoặc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/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; 		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;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blipFill>
                <a:blip r:embed="rId5"/>
                <a:stretch>
                  <a:fillRect l="-19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>
            <a:extLst>
              <a:ext uri="{FF2B5EF4-FFF2-40B4-BE49-F238E27FC236}">
                <a16:creationId xmlns:a16="http://schemas.microsoft.com/office/drawing/2014/main" id="{D4B511A0-9BFF-8954-002F-08AFCDCB68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61" y="5096672"/>
            <a:ext cx="1825113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1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/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blipFill>
                <a:blip r:embed="rId3"/>
                <a:stretch>
                  <a:fillRect l="-2431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F26D63-AABF-73CF-6C86-4114A83BC514}"/>
              </a:ext>
            </a:extLst>
          </p:cNvPr>
          <p:cNvSpPr txBox="1"/>
          <p:nvPr/>
        </p:nvSpPr>
        <p:spPr>
          <a:xfrm>
            <a:off x="5151855" y="204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/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blipFill>
                <a:blip r:embed="rId4"/>
                <a:stretch>
                  <a:fillRect l="-1892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/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blipFill>
                <a:blip r:embed="rId5"/>
                <a:stretch>
                  <a:fillRect l="-2443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06D66C30-7AD3-5C3B-EB61-55EC8DE366CE}"/>
              </a:ext>
            </a:extLst>
          </p:cNvPr>
          <p:cNvGrpSpPr>
            <a:grpSpLocks/>
          </p:cNvGrpSpPr>
          <p:nvPr/>
        </p:nvGrpSpPr>
        <p:grpSpPr bwMode="auto">
          <a:xfrm>
            <a:off x="4719633" y="5075845"/>
            <a:ext cx="2752733" cy="1389999"/>
            <a:chOff x="4041" y="7510"/>
            <a:chExt cx="4080" cy="3097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40B62F3F-4A66-592F-8B94-C3D78BAF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9047"/>
              <a:ext cx="4080" cy="1486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0" name="Group 6">
              <a:extLst>
                <a:ext uri="{FF2B5EF4-FFF2-40B4-BE49-F238E27FC236}">
                  <a16:creationId xmlns:a16="http://schemas.microsoft.com/office/drawing/2014/main" id="{E0921586-9309-435A-5610-48A4B71DD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" y="7510"/>
              <a:ext cx="3010" cy="3097"/>
              <a:chOff x="4677" y="7510"/>
              <a:chExt cx="3010" cy="3097"/>
            </a:xfrm>
          </p:grpSpPr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1AE0A6B8-B6BC-56D3-AC33-C7641CAD8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9869"/>
                <a:ext cx="50" cy="271"/>
              </a:xfrm>
              <a:custGeom>
                <a:avLst/>
                <a:gdLst>
                  <a:gd name="T0" fmla="*/ 0 w 61"/>
                  <a:gd name="T1" fmla="*/ 9 h 164"/>
                  <a:gd name="T2" fmla="*/ 3 w 61"/>
                  <a:gd name="T3" fmla="*/ 48 h 164"/>
                  <a:gd name="T4" fmla="*/ 12 w 61"/>
                  <a:gd name="T5" fmla="*/ 86 h 164"/>
                  <a:gd name="T6" fmla="*/ 23 w 61"/>
                  <a:gd name="T7" fmla="*/ 125 h 164"/>
                  <a:gd name="T8" fmla="*/ 34 w 61"/>
                  <a:gd name="T9" fmla="*/ 164 h 164"/>
                  <a:gd name="T10" fmla="*/ 44 w 61"/>
                  <a:gd name="T11" fmla="*/ 137 h 164"/>
                  <a:gd name="T12" fmla="*/ 45 w 61"/>
                  <a:gd name="T13" fmla="*/ 111 h 164"/>
                  <a:gd name="T14" fmla="*/ 49 w 61"/>
                  <a:gd name="T15" fmla="*/ 90 h 164"/>
                  <a:gd name="T16" fmla="*/ 61 w 61"/>
                  <a:gd name="T17" fmla="*/ 78 h 164"/>
                  <a:gd name="T18" fmla="*/ 50 w 61"/>
                  <a:gd name="T19" fmla="*/ 65 h 164"/>
                  <a:gd name="T20" fmla="*/ 44 w 61"/>
                  <a:gd name="T21" fmla="*/ 48 h 164"/>
                  <a:gd name="T22" fmla="*/ 44 w 61"/>
                  <a:gd name="T23" fmla="*/ 26 h 164"/>
                  <a:gd name="T24" fmla="*/ 50 w 61"/>
                  <a:gd name="T25" fmla="*/ 0 h 164"/>
                  <a:gd name="T26" fmla="*/ 0 w 61"/>
                  <a:gd name="T27" fmla="*/ 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1" h="164">
                    <a:moveTo>
                      <a:pt x="0" y="9"/>
                    </a:moveTo>
                    <a:lnTo>
                      <a:pt x="3" y="48"/>
                    </a:lnTo>
                    <a:lnTo>
                      <a:pt x="12" y="86"/>
                    </a:lnTo>
                    <a:lnTo>
                      <a:pt x="23" y="125"/>
                    </a:lnTo>
                    <a:lnTo>
                      <a:pt x="34" y="164"/>
                    </a:lnTo>
                    <a:lnTo>
                      <a:pt x="44" y="137"/>
                    </a:lnTo>
                    <a:lnTo>
                      <a:pt x="45" y="111"/>
                    </a:lnTo>
                    <a:lnTo>
                      <a:pt x="49" y="90"/>
                    </a:lnTo>
                    <a:lnTo>
                      <a:pt x="61" y="78"/>
                    </a:lnTo>
                    <a:lnTo>
                      <a:pt x="50" y="65"/>
                    </a:lnTo>
                    <a:lnTo>
                      <a:pt x="44" y="48"/>
                    </a:lnTo>
                    <a:lnTo>
                      <a:pt x="44" y="26"/>
                    </a:lnTo>
                    <a:lnTo>
                      <a:pt x="5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151F332-0B78-9A46-BEB4-E4C4C6D2D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" y="10127"/>
                <a:ext cx="308" cy="480"/>
              </a:xfrm>
              <a:custGeom>
                <a:avLst/>
                <a:gdLst>
                  <a:gd name="T0" fmla="*/ 351 w 381"/>
                  <a:gd name="T1" fmla="*/ 290 h 291"/>
                  <a:gd name="T2" fmla="*/ 368 w 381"/>
                  <a:gd name="T3" fmla="*/ 285 h 291"/>
                  <a:gd name="T4" fmla="*/ 379 w 381"/>
                  <a:gd name="T5" fmla="*/ 272 h 291"/>
                  <a:gd name="T6" fmla="*/ 381 w 381"/>
                  <a:gd name="T7" fmla="*/ 253 h 291"/>
                  <a:gd name="T8" fmla="*/ 364 w 381"/>
                  <a:gd name="T9" fmla="*/ 190 h 291"/>
                  <a:gd name="T10" fmla="*/ 335 w 381"/>
                  <a:gd name="T11" fmla="*/ 124 h 291"/>
                  <a:gd name="T12" fmla="*/ 305 w 381"/>
                  <a:gd name="T13" fmla="*/ 96 h 291"/>
                  <a:gd name="T14" fmla="*/ 274 w 381"/>
                  <a:gd name="T15" fmla="*/ 89 h 291"/>
                  <a:gd name="T16" fmla="*/ 258 w 381"/>
                  <a:gd name="T17" fmla="*/ 87 h 291"/>
                  <a:gd name="T18" fmla="*/ 258 w 381"/>
                  <a:gd name="T19" fmla="*/ 73 h 291"/>
                  <a:gd name="T20" fmla="*/ 269 w 381"/>
                  <a:gd name="T21" fmla="*/ 60 h 291"/>
                  <a:gd name="T22" fmla="*/ 288 w 381"/>
                  <a:gd name="T23" fmla="*/ 54 h 291"/>
                  <a:gd name="T24" fmla="*/ 304 w 381"/>
                  <a:gd name="T25" fmla="*/ 45 h 291"/>
                  <a:gd name="T26" fmla="*/ 311 w 381"/>
                  <a:gd name="T27" fmla="*/ 33 h 291"/>
                  <a:gd name="T28" fmla="*/ 311 w 381"/>
                  <a:gd name="T29" fmla="*/ 19 h 291"/>
                  <a:gd name="T30" fmla="*/ 304 w 381"/>
                  <a:gd name="T31" fmla="*/ 10 h 291"/>
                  <a:gd name="T32" fmla="*/ 288 w 381"/>
                  <a:gd name="T33" fmla="*/ 3 h 291"/>
                  <a:gd name="T34" fmla="*/ 269 w 381"/>
                  <a:gd name="T35" fmla="*/ 0 h 291"/>
                  <a:gd name="T36" fmla="*/ 124 w 381"/>
                  <a:gd name="T37" fmla="*/ 0 h 291"/>
                  <a:gd name="T38" fmla="*/ 103 w 381"/>
                  <a:gd name="T39" fmla="*/ 1 h 291"/>
                  <a:gd name="T40" fmla="*/ 84 w 381"/>
                  <a:gd name="T41" fmla="*/ 5 h 291"/>
                  <a:gd name="T42" fmla="*/ 73 w 381"/>
                  <a:gd name="T43" fmla="*/ 14 h 291"/>
                  <a:gd name="T44" fmla="*/ 68 w 381"/>
                  <a:gd name="T45" fmla="*/ 26 h 291"/>
                  <a:gd name="T46" fmla="*/ 73 w 381"/>
                  <a:gd name="T47" fmla="*/ 40 h 291"/>
                  <a:gd name="T48" fmla="*/ 84 w 381"/>
                  <a:gd name="T49" fmla="*/ 50 h 291"/>
                  <a:gd name="T50" fmla="*/ 103 w 381"/>
                  <a:gd name="T51" fmla="*/ 57 h 291"/>
                  <a:gd name="T52" fmla="*/ 124 w 381"/>
                  <a:gd name="T53" fmla="*/ 61 h 291"/>
                  <a:gd name="T54" fmla="*/ 124 w 381"/>
                  <a:gd name="T55" fmla="*/ 81 h 291"/>
                  <a:gd name="T56" fmla="*/ 124 w 381"/>
                  <a:gd name="T57" fmla="*/ 89 h 291"/>
                  <a:gd name="T58" fmla="*/ 92 w 381"/>
                  <a:gd name="T59" fmla="*/ 91 h 291"/>
                  <a:gd name="T60" fmla="*/ 62 w 381"/>
                  <a:gd name="T61" fmla="*/ 106 h 291"/>
                  <a:gd name="T62" fmla="*/ 32 w 381"/>
                  <a:gd name="T63" fmla="*/ 151 h 291"/>
                  <a:gd name="T64" fmla="*/ 3 w 381"/>
                  <a:gd name="T65" fmla="*/ 241 h 291"/>
                  <a:gd name="T66" fmla="*/ 0 w 381"/>
                  <a:gd name="T67" fmla="*/ 264 h 291"/>
                  <a:gd name="T68" fmla="*/ 7 w 381"/>
                  <a:gd name="T69" fmla="*/ 280 h 291"/>
                  <a:gd name="T70" fmla="*/ 21 w 381"/>
                  <a:gd name="T71" fmla="*/ 288 h 291"/>
                  <a:gd name="T72" fmla="*/ 41 w 381"/>
                  <a:gd name="T7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81" h="291">
                    <a:moveTo>
                      <a:pt x="340" y="291"/>
                    </a:moveTo>
                    <a:lnTo>
                      <a:pt x="351" y="290"/>
                    </a:lnTo>
                    <a:lnTo>
                      <a:pt x="360" y="288"/>
                    </a:lnTo>
                    <a:lnTo>
                      <a:pt x="368" y="285"/>
                    </a:lnTo>
                    <a:lnTo>
                      <a:pt x="375" y="280"/>
                    </a:lnTo>
                    <a:lnTo>
                      <a:pt x="379" y="272"/>
                    </a:lnTo>
                    <a:lnTo>
                      <a:pt x="381" y="264"/>
                    </a:lnTo>
                    <a:lnTo>
                      <a:pt x="381" y="253"/>
                    </a:lnTo>
                    <a:lnTo>
                      <a:pt x="378" y="241"/>
                    </a:lnTo>
                    <a:lnTo>
                      <a:pt x="364" y="190"/>
                    </a:lnTo>
                    <a:lnTo>
                      <a:pt x="349" y="151"/>
                    </a:lnTo>
                    <a:lnTo>
                      <a:pt x="335" y="124"/>
                    </a:lnTo>
                    <a:lnTo>
                      <a:pt x="319" y="106"/>
                    </a:lnTo>
                    <a:lnTo>
                      <a:pt x="305" y="96"/>
                    </a:lnTo>
                    <a:lnTo>
                      <a:pt x="289" y="91"/>
                    </a:lnTo>
                    <a:lnTo>
                      <a:pt x="274" y="89"/>
                    </a:lnTo>
                    <a:lnTo>
                      <a:pt x="258" y="89"/>
                    </a:lnTo>
                    <a:lnTo>
                      <a:pt x="258" y="87"/>
                    </a:lnTo>
                    <a:lnTo>
                      <a:pt x="258" y="81"/>
                    </a:lnTo>
                    <a:lnTo>
                      <a:pt x="258" y="73"/>
                    </a:lnTo>
                    <a:lnTo>
                      <a:pt x="258" y="61"/>
                    </a:lnTo>
                    <a:lnTo>
                      <a:pt x="269" y="60"/>
                    </a:lnTo>
                    <a:lnTo>
                      <a:pt x="278" y="57"/>
                    </a:lnTo>
                    <a:lnTo>
                      <a:pt x="288" y="54"/>
                    </a:lnTo>
                    <a:lnTo>
                      <a:pt x="297" y="50"/>
                    </a:lnTo>
                    <a:lnTo>
                      <a:pt x="304" y="45"/>
                    </a:lnTo>
                    <a:lnTo>
                      <a:pt x="308" y="40"/>
                    </a:lnTo>
                    <a:lnTo>
                      <a:pt x="311" y="33"/>
                    </a:lnTo>
                    <a:lnTo>
                      <a:pt x="313" y="26"/>
                    </a:lnTo>
                    <a:lnTo>
                      <a:pt x="311" y="19"/>
                    </a:lnTo>
                    <a:lnTo>
                      <a:pt x="308" y="14"/>
                    </a:lnTo>
                    <a:lnTo>
                      <a:pt x="304" y="10"/>
                    </a:lnTo>
                    <a:lnTo>
                      <a:pt x="297" y="5"/>
                    </a:lnTo>
                    <a:lnTo>
                      <a:pt x="288" y="3"/>
                    </a:lnTo>
                    <a:lnTo>
                      <a:pt x="278" y="1"/>
                    </a:lnTo>
                    <a:lnTo>
                      <a:pt x="269" y="0"/>
                    </a:lnTo>
                    <a:lnTo>
                      <a:pt x="258" y="0"/>
                    </a:lnTo>
                    <a:lnTo>
                      <a:pt x="124" y="0"/>
                    </a:lnTo>
                    <a:lnTo>
                      <a:pt x="112" y="0"/>
                    </a:lnTo>
                    <a:lnTo>
                      <a:pt x="103" y="1"/>
                    </a:lnTo>
                    <a:lnTo>
                      <a:pt x="93" y="3"/>
                    </a:lnTo>
                    <a:lnTo>
                      <a:pt x="84" y="5"/>
                    </a:lnTo>
                    <a:lnTo>
                      <a:pt x="78" y="10"/>
                    </a:lnTo>
                    <a:lnTo>
                      <a:pt x="73" y="14"/>
                    </a:lnTo>
                    <a:lnTo>
                      <a:pt x="70" y="19"/>
                    </a:lnTo>
                    <a:lnTo>
                      <a:pt x="68" y="26"/>
                    </a:lnTo>
                    <a:lnTo>
                      <a:pt x="70" y="33"/>
                    </a:lnTo>
                    <a:lnTo>
                      <a:pt x="73" y="40"/>
                    </a:lnTo>
                    <a:lnTo>
                      <a:pt x="78" y="45"/>
                    </a:lnTo>
                    <a:lnTo>
                      <a:pt x="84" y="50"/>
                    </a:lnTo>
                    <a:lnTo>
                      <a:pt x="93" y="54"/>
                    </a:lnTo>
                    <a:lnTo>
                      <a:pt x="103" y="57"/>
                    </a:lnTo>
                    <a:lnTo>
                      <a:pt x="112" y="60"/>
                    </a:lnTo>
                    <a:lnTo>
                      <a:pt x="124" y="61"/>
                    </a:lnTo>
                    <a:lnTo>
                      <a:pt x="124" y="73"/>
                    </a:lnTo>
                    <a:lnTo>
                      <a:pt x="124" y="81"/>
                    </a:lnTo>
                    <a:lnTo>
                      <a:pt x="124" y="87"/>
                    </a:lnTo>
                    <a:lnTo>
                      <a:pt x="124" y="89"/>
                    </a:lnTo>
                    <a:lnTo>
                      <a:pt x="108" y="89"/>
                    </a:lnTo>
                    <a:lnTo>
                      <a:pt x="92" y="91"/>
                    </a:lnTo>
                    <a:lnTo>
                      <a:pt x="76" y="96"/>
                    </a:lnTo>
                    <a:lnTo>
                      <a:pt x="62" y="106"/>
                    </a:lnTo>
                    <a:lnTo>
                      <a:pt x="46" y="124"/>
                    </a:lnTo>
                    <a:lnTo>
                      <a:pt x="32" y="151"/>
                    </a:lnTo>
                    <a:lnTo>
                      <a:pt x="18" y="190"/>
                    </a:lnTo>
                    <a:lnTo>
                      <a:pt x="3" y="241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2" y="272"/>
                    </a:lnTo>
                    <a:lnTo>
                      <a:pt x="7" y="280"/>
                    </a:lnTo>
                    <a:lnTo>
                      <a:pt x="13" y="285"/>
                    </a:lnTo>
                    <a:lnTo>
                      <a:pt x="21" y="288"/>
                    </a:lnTo>
                    <a:lnTo>
                      <a:pt x="30" y="290"/>
                    </a:lnTo>
                    <a:lnTo>
                      <a:pt x="41" y="291"/>
                    </a:lnTo>
                    <a:lnTo>
                      <a:pt x="340" y="2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C90FF44A-0859-52B6-AB21-3DCDBFB6D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8056"/>
                <a:ext cx="1005" cy="1783"/>
              </a:xfrm>
              <a:custGeom>
                <a:avLst/>
                <a:gdLst>
                  <a:gd name="T0" fmla="*/ 2 w 1243"/>
                  <a:gd name="T1" fmla="*/ 1077 h 1080"/>
                  <a:gd name="T2" fmla="*/ 0 w 1243"/>
                  <a:gd name="T3" fmla="*/ 1053 h 1080"/>
                  <a:gd name="T4" fmla="*/ 2 w 1243"/>
                  <a:gd name="T5" fmla="*/ 1006 h 1080"/>
                  <a:gd name="T6" fmla="*/ 13 w 1243"/>
                  <a:gd name="T7" fmla="*/ 940 h 1080"/>
                  <a:gd name="T8" fmla="*/ 38 w 1243"/>
                  <a:gd name="T9" fmla="*/ 857 h 1080"/>
                  <a:gd name="T10" fmla="*/ 84 w 1243"/>
                  <a:gd name="T11" fmla="*/ 758 h 1080"/>
                  <a:gd name="T12" fmla="*/ 153 w 1243"/>
                  <a:gd name="T13" fmla="*/ 647 h 1080"/>
                  <a:gd name="T14" fmla="*/ 253 w 1243"/>
                  <a:gd name="T15" fmla="*/ 528 h 1080"/>
                  <a:gd name="T16" fmla="*/ 384 w 1243"/>
                  <a:gd name="T17" fmla="*/ 405 h 1080"/>
                  <a:gd name="T18" fmla="*/ 529 w 1243"/>
                  <a:gd name="T19" fmla="*/ 299 h 1080"/>
                  <a:gd name="T20" fmla="*/ 684 w 1243"/>
                  <a:gd name="T21" fmla="*/ 211 h 1080"/>
                  <a:gd name="T22" fmla="*/ 837 w 1243"/>
                  <a:gd name="T23" fmla="*/ 139 h 1080"/>
                  <a:gd name="T24" fmla="*/ 978 w 1243"/>
                  <a:gd name="T25" fmla="*/ 82 h 1080"/>
                  <a:gd name="T26" fmla="*/ 1098 w 1243"/>
                  <a:gd name="T27" fmla="*/ 42 h 1080"/>
                  <a:gd name="T28" fmla="*/ 1188 w 1243"/>
                  <a:gd name="T29" fmla="*/ 15 h 1080"/>
                  <a:gd name="T30" fmla="*/ 1237 w 1243"/>
                  <a:gd name="T31" fmla="*/ 2 h 1080"/>
                  <a:gd name="T32" fmla="*/ 1241 w 1243"/>
                  <a:gd name="T33" fmla="*/ 2 h 1080"/>
                  <a:gd name="T34" fmla="*/ 1224 w 1243"/>
                  <a:gd name="T35" fmla="*/ 21 h 1080"/>
                  <a:gd name="T36" fmla="*/ 1180 w 1243"/>
                  <a:gd name="T37" fmla="*/ 62 h 1080"/>
                  <a:gd name="T38" fmla="*/ 1101 w 1243"/>
                  <a:gd name="T39" fmla="*/ 125 h 1080"/>
                  <a:gd name="T40" fmla="*/ 1000 w 1243"/>
                  <a:gd name="T41" fmla="*/ 203 h 1080"/>
                  <a:gd name="T42" fmla="*/ 930 w 1243"/>
                  <a:gd name="T43" fmla="*/ 269 h 1080"/>
                  <a:gd name="T44" fmla="*/ 886 w 1243"/>
                  <a:gd name="T45" fmla="*/ 327 h 1080"/>
                  <a:gd name="T46" fmla="*/ 861 w 1243"/>
                  <a:gd name="T47" fmla="*/ 379 h 1080"/>
                  <a:gd name="T48" fmla="*/ 850 w 1243"/>
                  <a:gd name="T49" fmla="*/ 423 h 1080"/>
                  <a:gd name="T50" fmla="*/ 848 w 1243"/>
                  <a:gd name="T51" fmla="*/ 458 h 1080"/>
                  <a:gd name="T52" fmla="*/ 851 w 1243"/>
                  <a:gd name="T53" fmla="*/ 482 h 1080"/>
                  <a:gd name="T54" fmla="*/ 856 w 1243"/>
                  <a:gd name="T55" fmla="*/ 493 h 1080"/>
                  <a:gd name="T56" fmla="*/ 858 w 1243"/>
                  <a:gd name="T57" fmla="*/ 495 h 1080"/>
                  <a:gd name="T58" fmla="*/ 861 w 1243"/>
                  <a:gd name="T59" fmla="*/ 492 h 1080"/>
                  <a:gd name="T60" fmla="*/ 853 w 1243"/>
                  <a:gd name="T61" fmla="*/ 491 h 1080"/>
                  <a:gd name="T62" fmla="*/ 818 w 1243"/>
                  <a:gd name="T63" fmla="*/ 494 h 1080"/>
                  <a:gd name="T64" fmla="*/ 750 w 1243"/>
                  <a:gd name="T65" fmla="*/ 506 h 1080"/>
                  <a:gd name="T66" fmla="*/ 690 w 1243"/>
                  <a:gd name="T67" fmla="*/ 516 h 1080"/>
                  <a:gd name="T68" fmla="*/ 646 w 1243"/>
                  <a:gd name="T69" fmla="*/ 523 h 1080"/>
                  <a:gd name="T70" fmla="*/ 624 w 1243"/>
                  <a:gd name="T71" fmla="*/ 526 h 1080"/>
                  <a:gd name="T72" fmla="*/ 624 w 1243"/>
                  <a:gd name="T73" fmla="*/ 526 h 1080"/>
                  <a:gd name="T74" fmla="*/ 646 w 1243"/>
                  <a:gd name="T75" fmla="*/ 519 h 1080"/>
                  <a:gd name="T76" fmla="*/ 684 w 1243"/>
                  <a:gd name="T77" fmla="*/ 511 h 1080"/>
                  <a:gd name="T78" fmla="*/ 733 w 1243"/>
                  <a:gd name="T79" fmla="*/ 509 h 1080"/>
                  <a:gd name="T80" fmla="*/ 783 w 1243"/>
                  <a:gd name="T81" fmla="*/ 517 h 1080"/>
                  <a:gd name="T82" fmla="*/ 818 w 1243"/>
                  <a:gd name="T83" fmla="*/ 530 h 1080"/>
                  <a:gd name="T84" fmla="*/ 837 w 1243"/>
                  <a:gd name="T85" fmla="*/ 542 h 1080"/>
                  <a:gd name="T86" fmla="*/ 845 w 1243"/>
                  <a:gd name="T87" fmla="*/ 550 h 1080"/>
                  <a:gd name="T88" fmla="*/ 843 w 1243"/>
                  <a:gd name="T89" fmla="*/ 553 h 1080"/>
                  <a:gd name="T90" fmla="*/ 817 w 1243"/>
                  <a:gd name="T91" fmla="*/ 561 h 1080"/>
                  <a:gd name="T92" fmla="*/ 772 w 1243"/>
                  <a:gd name="T93" fmla="*/ 583 h 1080"/>
                  <a:gd name="T94" fmla="*/ 714 w 1243"/>
                  <a:gd name="T95" fmla="*/ 619 h 1080"/>
                  <a:gd name="T96" fmla="*/ 648 w 1243"/>
                  <a:gd name="T97" fmla="*/ 680 h 1080"/>
                  <a:gd name="T98" fmla="*/ 565 w 1243"/>
                  <a:gd name="T99" fmla="*/ 777 h 1080"/>
                  <a:gd name="T100" fmla="*/ 490 w 1243"/>
                  <a:gd name="T101" fmla="*/ 877 h 1080"/>
                  <a:gd name="T102" fmla="*/ 441 w 1243"/>
                  <a:gd name="T103" fmla="*/ 945 h 1080"/>
                  <a:gd name="T104" fmla="*/ 433 w 1243"/>
                  <a:gd name="T105" fmla="*/ 954 h 1080"/>
                  <a:gd name="T106" fmla="*/ 423 w 1243"/>
                  <a:gd name="T107" fmla="*/ 950 h 1080"/>
                  <a:gd name="T108" fmla="*/ 395 w 1243"/>
                  <a:gd name="T109" fmla="*/ 946 h 1080"/>
                  <a:gd name="T110" fmla="*/ 341 w 1243"/>
                  <a:gd name="T111" fmla="*/ 946 h 1080"/>
                  <a:gd name="T112" fmla="*/ 261 w 1243"/>
                  <a:gd name="T113" fmla="*/ 956 h 1080"/>
                  <a:gd name="T114" fmla="*/ 190 w 1243"/>
                  <a:gd name="T115" fmla="*/ 976 h 1080"/>
                  <a:gd name="T116" fmla="*/ 139 w 1243"/>
                  <a:gd name="T117" fmla="*/ 996 h 1080"/>
                  <a:gd name="T118" fmla="*/ 112 w 1243"/>
                  <a:gd name="T119" fmla="*/ 1010 h 1080"/>
                  <a:gd name="T120" fmla="*/ 43 w 1243"/>
                  <a:gd name="T121" fmla="*/ 1079 h 10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43" h="1080">
                    <a:moveTo>
                      <a:pt x="2" y="1080"/>
                    </a:moveTo>
                    <a:lnTo>
                      <a:pt x="2" y="1077"/>
                    </a:lnTo>
                    <a:lnTo>
                      <a:pt x="0" y="1068"/>
                    </a:lnTo>
                    <a:lnTo>
                      <a:pt x="0" y="1053"/>
                    </a:lnTo>
                    <a:lnTo>
                      <a:pt x="0" y="1032"/>
                    </a:lnTo>
                    <a:lnTo>
                      <a:pt x="2" y="1006"/>
                    </a:lnTo>
                    <a:lnTo>
                      <a:pt x="6" y="975"/>
                    </a:lnTo>
                    <a:lnTo>
                      <a:pt x="13" y="940"/>
                    </a:lnTo>
                    <a:lnTo>
                      <a:pt x="24" y="900"/>
                    </a:lnTo>
                    <a:lnTo>
                      <a:pt x="38" y="857"/>
                    </a:lnTo>
                    <a:lnTo>
                      <a:pt x="59" y="809"/>
                    </a:lnTo>
                    <a:lnTo>
                      <a:pt x="84" y="758"/>
                    </a:lnTo>
                    <a:lnTo>
                      <a:pt x="115" y="705"/>
                    </a:lnTo>
                    <a:lnTo>
                      <a:pt x="153" y="647"/>
                    </a:lnTo>
                    <a:lnTo>
                      <a:pt x="199" y="589"/>
                    </a:lnTo>
                    <a:lnTo>
                      <a:pt x="253" y="528"/>
                    </a:lnTo>
                    <a:lnTo>
                      <a:pt x="316" y="464"/>
                    </a:lnTo>
                    <a:lnTo>
                      <a:pt x="384" y="405"/>
                    </a:lnTo>
                    <a:lnTo>
                      <a:pt x="455" y="349"/>
                    </a:lnTo>
                    <a:lnTo>
                      <a:pt x="529" y="299"/>
                    </a:lnTo>
                    <a:lnTo>
                      <a:pt x="607" y="252"/>
                    </a:lnTo>
                    <a:lnTo>
                      <a:pt x="684" y="211"/>
                    </a:lnTo>
                    <a:lnTo>
                      <a:pt x="761" y="172"/>
                    </a:lnTo>
                    <a:lnTo>
                      <a:pt x="837" y="139"/>
                    </a:lnTo>
                    <a:lnTo>
                      <a:pt x="910" y="108"/>
                    </a:lnTo>
                    <a:lnTo>
                      <a:pt x="978" y="82"/>
                    </a:lnTo>
                    <a:lnTo>
                      <a:pt x="1041" y="59"/>
                    </a:lnTo>
                    <a:lnTo>
                      <a:pt x="1098" y="42"/>
                    </a:lnTo>
                    <a:lnTo>
                      <a:pt x="1147" y="26"/>
                    </a:lnTo>
                    <a:lnTo>
                      <a:pt x="1188" y="15"/>
                    </a:lnTo>
                    <a:lnTo>
                      <a:pt x="1218" y="6"/>
                    </a:lnTo>
                    <a:lnTo>
                      <a:pt x="1237" y="2"/>
                    </a:lnTo>
                    <a:lnTo>
                      <a:pt x="1243" y="0"/>
                    </a:lnTo>
                    <a:lnTo>
                      <a:pt x="1241" y="2"/>
                    </a:lnTo>
                    <a:lnTo>
                      <a:pt x="1235" y="9"/>
                    </a:lnTo>
                    <a:lnTo>
                      <a:pt x="1224" y="21"/>
                    </a:lnTo>
                    <a:lnTo>
                      <a:pt x="1207" y="39"/>
                    </a:lnTo>
                    <a:lnTo>
                      <a:pt x="1180" y="62"/>
                    </a:lnTo>
                    <a:lnTo>
                      <a:pt x="1145" y="90"/>
                    </a:lnTo>
                    <a:lnTo>
                      <a:pt x="1101" y="125"/>
                    </a:lnTo>
                    <a:lnTo>
                      <a:pt x="1044" y="168"/>
                    </a:lnTo>
                    <a:lnTo>
                      <a:pt x="1000" y="203"/>
                    </a:lnTo>
                    <a:lnTo>
                      <a:pt x="962" y="237"/>
                    </a:lnTo>
                    <a:lnTo>
                      <a:pt x="930" y="269"/>
                    </a:lnTo>
                    <a:lnTo>
                      <a:pt x="907" y="299"/>
                    </a:lnTo>
                    <a:lnTo>
                      <a:pt x="886" y="327"/>
                    </a:lnTo>
                    <a:lnTo>
                      <a:pt x="872" y="354"/>
                    </a:lnTo>
                    <a:lnTo>
                      <a:pt x="861" y="379"/>
                    </a:lnTo>
                    <a:lnTo>
                      <a:pt x="853" y="402"/>
                    </a:lnTo>
                    <a:lnTo>
                      <a:pt x="850" y="423"/>
                    </a:lnTo>
                    <a:lnTo>
                      <a:pt x="848" y="442"/>
                    </a:lnTo>
                    <a:lnTo>
                      <a:pt x="848" y="458"/>
                    </a:lnTo>
                    <a:lnTo>
                      <a:pt x="850" y="471"/>
                    </a:lnTo>
                    <a:lnTo>
                      <a:pt x="851" y="482"/>
                    </a:lnTo>
                    <a:lnTo>
                      <a:pt x="853" y="489"/>
                    </a:lnTo>
                    <a:lnTo>
                      <a:pt x="856" y="493"/>
                    </a:lnTo>
                    <a:lnTo>
                      <a:pt x="856" y="495"/>
                    </a:lnTo>
                    <a:lnTo>
                      <a:pt x="858" y="495"/>
                    </a:lnTo>
                    <a:lnTo>
                      <a:pt x="859" y="493"/>
                    </a:lnTo>
                    <a:lnTo>
                      <a:pt x="861" y="492"/>
                    </a:lnTo>
                    <a:lnTo>
                      <a:pt x="859" y="491"/>
                    </a:lnTo>
                    <a:lnTo>
                      <a:pt x="853" y="491"/>
                    </a:lnTo>
                    <a:lnTo>
                      <a:pt x="840" y="492"/>
                    </a:lnTo>
                    <a:lnTo>
                      <a:pt x="818" y="494"/>
                    </a:lnTo>
                    <a:lnTo>
                      <a:pt x="787" y="499"/>
                    </a:lnTo>
                    <a:lnTo>
                      <a:pt x="750" y="506"/>
                    </a:lnTo>
                    <a:lnTo>
                      <a:pt x="719" y="511"/>
                    </a:lnTo>
                    <a:lnTo>
                      <a:pt x="690" y="516"/>
                    </a:lnTo>
                    <a:lnTo>
                      <a:pt x="667" y="519"/>
                    </a:lnTo>
                    <a:lnTo>
                      <a:pt x="646" y="523"/>
                    </a:lnTo>
                    <a:lnTo>
                      <a:pt x="632" y="525"/>
                    </a:lnTo>
                    <a:lnTo>
                      <a:pt x="624" y="526"/>
                    </a:lnTo>
                    <a:lnTo>
                      <a:pt x="621" y="528"/>
                    </a:lnTo>
                    <a:lnTo>
                      <a:pt x="624" y="526"/>
                    </a:lnTo>
                    <a:lnTo>
                      <a:pt x="632" y="523"/>
                    </a:lnTo>
                    <a:lnTo>
                      <a:pt x="646" y="519"/>
                    </a:lnTo>
                    <a:lnTo>
                      <a:pt x="663" y="515"/>
                    </a:lnTo>
                    <a:lnTo>
                      <a:pt x="684" y="511"/>
                    </a:lnTo>
                    <a:lnTo>
                      <a:pt x="708" y="509"/>
                    </a:lnTo>
                    <a:lnTo>
                      <a:pt x="733" y="509"/>
                    </a:lnTo>
                    <a:lnTo>
                      <a:pt x="760" y="512"/>
                    </a:lnTo>
                    <a:lnTo>
                      <a:pt x="783" y="517"/>
                    </a:lnTo>
                    <a:lnTo>
                      <a:pt x="804" y="523"/>
                    </a:lnTo>
                    <a:lnTo>
                      <a:pt x="818" y="530"/>
                    </a:lnTo>
                    <a:lnTo>
                      <a:pt x="829" y="536"/>
                    </a:lnTo>
                    <a:lnTo>
                      <a:pt x="837" y="542"/>
                    </a:lnTo>
                    <a:lnTo>
                      <a:pt x="843" y="547"/>
                    </a:lnTo>
                    <a:lnTo>
                      <a:pt x="845" y="550"/>
                    </a:lnTo>
                    <a:lnTo>
                      <a:pt x="847" y="552"/>
                    </a:lnTo>
                    <a:lnTo>
                      <a:pt x="843" y="553"/>
                    </a:lnTo>
                    <a:lnTo>
                      <a:pt x="832" y="556"/>
                    </a:lnTo>
                    <a:lnTo>
                      <a:pt x="817" y="561"/>
                    </a:lnTo>
                    <a:lnTo>
                      <a:pt x="796" y="570"/>
                    </a:lnTo>
                    <a:lnTo>
                      <a:pt x="772" y="583"/>
                    </a:lnTo>
                    <a:lnTo>
                      <a:pt x="744" y="599"/>
                    </a:lnTo>
                    <a:lnTo>
                      <a:pt x="714" y="619"/>
                    </a:lnTo>
                    <a:lnTo>
                      <a:pt x="682" y="645"/>
                    </a:lnTo>
                    <a:lnTo>
                      <a:pt x="648" y="680"/>
                    </a:lnTo>
                    <a:lnTo>
                      <a:pt x="608" y="726"/>
                    </a:lnTo>
                    <a:lnTo>
                      <a:pt x="565" y="777"/>
                    </a:lnTo>
                    <a:lnTo>
                      <a:pt x="526" y="828"/>
                    </a:lnTo>
                    <a:lnTo>
                      <a:pt x="490" y="877"/>
                    </a:lnTo>
                    <a:lnTo>
                      <a:pt x="460" y="917"/>
                    </a:lnTo>
                    <a:lnTo>
                      <a:pt x="441" y="945"/>
                    </a:lnTo>
                    <a:lnTo>
                      <a:pt x="433" y="955"/>
                    </a:lnTo>
                    <a:lnTo>
                      <a:pt x="433" y="954"/>
                    </a:lnTo>
                    <a:lnTo>
                      <a:pt x="430" y="952"/>
                    </a:lnTo>
                    <a:lnTo>
                      <a:pt x="423" y="950"/>
                    </a:lnTo>
                    <a:lnTo>
                      <a:pt x="412" y="948"/>
                    </a:lnTo>
                    <a:lnTo>
                      <a:pt x="395" y="946"/>
                    </a:lnTo>
                    <a:lnTo>
                      <a:pt x="373" y="945"/>
                    </a:lnTo>
                    <a:lnTo>
                      <a:pt x="341" y="946"/>
                    </a:lnTo>
                    <a:lnTo>
                      <a:pt x="302" y="950"/>
                    </a:lnTo>
                    <a:lnTo>
                      <a:pt x="261" y="956"/>
                    </a:lnTo>
                    <a:lnTo>
                      <a:pt x="223" y="965"/>
                    </a:lnTo>
                    <a:lnTo>
                      <a:pt x="190" y="976"/>
                    </a:lnTo>
                    <a:lnTo>
                      <a:pt x="163" y="986"/>
                    </a:lnTo>
                    <a:lnTo>
                      <a:pt x="139" y="996"/>
                    </a:lnTo>
                    <a:lnTo>
                      <a:pt x="123" y="1004"/>
                    </a:lnTo>
                    <a:lnTo>
                      <a:pt x="112" y="1010"/>
                    </a:lnTo>
                    <a:lnTo>
                      <a:pt x="109" y="1012"/>
                    </a:lnTo>
                    <a:lnTo>
                      <a:pt x="43" y="1079"/>
                    </a:lnTo>
                    <a:lnTo>
                      <a:pt x="2" y="10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1D210FC5-87B5-6930-126D-F7C8C49FD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8" y="7510"/>
                <a:ext cx="939" cy="1788"/>
              </a:xfrm>
              <a:custGeom>
                <a:avLst/>
                <a:gdLst>
                  <a:gd name="T0" fmla="*/ 16 w 1161"/>
                  <a:gd name="T1" fmla="*/ 1057 h 1083"/>
                  <a:gd name="T2" fmla="*/ 24 w 1161"/>
                  <a:gd name="T3" fmla="*/ 1028 h 1083"/>
                  <a:gd name="T4" fmla="*/ 46 w 1161"/>
                  <a:gd name="T5" fmla="*/ 999 h 1083"/>
                  <a:gd name="T6" fmla="*/ 79 w 1161"/>
                  <a:gd name="T7" fmla="*/ 972 h 1083"/>
                  <a:gd name="T8" fmla="*/ 126 w 1161"/>
                  <a:gd name="T9" fmla="*/ 947 h 1083"/>
                  <a:gd name="T10" fmla="*/ 185 w 1161"/>
                  <a:gd name="T11" fmla="*/ 926 h 1083"/>
                  <a:gd name="T12" fmla="*/ 256 w 1161"/>
                  <a:gd name="T13" fmla="*/ 910 h 1083"/>
                  <a:gd name="T14" fmla="*/ 341 w 1161"/>
                  <a:gd name="T15" fmla="*/ 901 h 1083"/>
                  <a:gd name="T16" fmla="*/ 396 w 1161"/>
                  <a:gd name="T17" fmla="*/ 885 h 1083"/>
                  <a:gd name="T18" fmla="*/ 430 w 1161"/>
                  <a:gd name="T19" fmla="*/ 838 h 1083"/>
                  <a:gd name="T20" fmla="*/ 480 w 1161"/>
                  <a:gd name="T21" fmla="*/ 776 h 1083"/>
                  <a:gd name="T22" fmla="*/ 540 w 1161"/>
                  <a:gd name="T23" fmla="*/ 706 h 1083"/>
                  <a:gd name="T24" fmla="*/ 606 w 1161"/>
                  <a:gd name="T25" fmla="*/ 637 h 1083"/>
                  <a:gd name="T26" fmla="*/ 673 w 1161"/>
                  <a:gd name="T27" fmla="*/ 577 h 1083"/>
                  <a:gd name="T28" fmla="*/ 733 w 1161"/>
                  <a:gd name="T29" fmla="*/ 534 h 1083"/>
                  <a:gd name="T30" fmla="*/ 783 w 1161"/>
                  <a:gd name="T31" fmla="*/ 516 h 1083"/>
                  <a:gd name="T32" fmla="*/ 791 w 1161"/>
                  <a:gd name="T33" fmla="*/ 514 h 1083"/>
                  <a:gd name="T34" fmla="*/ 766 w 1161"/>
                  <a:gd name="T35" fmla="*/ 507 h 1083"/>
                  <a:gd name="T36" fmla="*/ 738 w 1161"/>
                  <a:gd name="T37" fmla="*/ 504 h 1083"/>
                  <a:gd name="T38" fmla="*/ 706 w 1161"/>
                  <a:gd name="T39" fmla="*/ 505 h 1083"/>
                  <a:gd name="T40" fmla="*/ 673 w 1161"/>
                  <a:gd name="T41" fmla="*/ 510 h 1083"/>
                  <a:gd name="T42" fmla="*/ 638 w 1161"/>
                  <a:gd name="T43" fmla="*/ 518 h 1083"/>
                  <a:gd name="T44" fmla="*/ 602 w 1161"/>
                  <a:gd name="T45" fmla="*/ 531 h 1083"/>
                  <a:gd name="T46" fmla="*/ 565 w 1161"/>
                  <a:gd name="T47" fmla="*/ 546 h 1083"/>
                  <a:gd name="T48" fmla="*/ 556 w 1161"/>
                  <a:gd name="T49" fmla="*/ 546 h 1083"/>
                  <a:gd name="T50" fmla="*/ 576 w 1161"/>
                  <a:gd name="T51" fmla="*/ 530 h 1083"/>
                  <a:gd name="T52" fmla="*/ 603 w 1161"/>
                  <a:gd name="T53" fmla="*/ 512 h 1083"/>
                  <a:gd name="T54" fmla="*/ 635 w 1161"/>
                  <a:gd name="T55" fmla="*/ 494 h 1083"/>
                  <a:gd name="T56" fmla="*/ 670 w 1161"/>
                  <a:gd name="T57" fmla="*/ 479 h 1083"/>
                  <a:gd name="T58" fmla="*/ 708 w 1161"/>
                  <a:gd name="T59" fmla="*/ 466 h 1083"/>
                  <a:gd name="T60" fmla="*/ 749 w 1161"/>
                  <a:gd name="T61" fmla="*/ 457 h 1083"/>
                  <a:gd name="T62" fmla="*/ 788 w 1161"/>
                  <a:gd name="T63" fmla="*/ 452 h 1083"/>
                  <a:gd name="T64" fmla="*/ 804 w 1161"/>
                  <a:gd name="T65" fmla="*/ 439 h 1083"/>
                  <a:gd name="T66" fmla="*/ 798 w 1161"/>
                  <a:gd name="T67" fmla="*/ 413 h 1083"/>
                  <a:gd name="T68" fmla="*/ 801 w 1161"/>
                  <a:gd name="T69" fmla="*/ 379 h 1083"/>
                  <a:gd name="T70" fmla="*/ 815 w 1161"/>
                  <a:gd name="T71" fmla="*/ 336 h 1083"/>
                  <a:gd name="T72" fmla="*/ 847 w 1161"/>
                  <a:gd name="T73" fmla="*/ 284 h 1083"/>
                  <a:gd name="T74" fmla="*/ 900 w 1161"/>
                  <a:gd name="T75" fmla="*/ 219 h 1083"/>
                  <a:gd name="T76" fmla="*/ 981 w 1161"/>
                  <a:gd name="T77" fmla="*/ 143 h 1083"/>
                  <a:gd name="T78" fmla="*/ 1091 w 1161"/>
                  <a:gd name="T79" fmla="*/ 51 h 1083"/>
                  <a:gd name="T80" fmla="*/ 1120 w 1161"/>
                  <a:gd name="T81" fmla="*/ 11 h 1083"/>
                  <a:gd name="T82" fmla="*/ 1033 w 1161"/>
                  <a:gd name="T83" fmla="*/ 37 h 1083"/>
                  <a:gd name="T84" fmla="*/ 941 w 1161"/>
                  <a:gd name="T85" fmla="*/ 69 h 1083"/>
                  <a:gd name="T86" fmla="*/ 845 w 1161"/>
                  <a:gd name="T87" fmla="*/ 108 h 1083"/>
                  <a:gd name="T88" fmla="*/ 749 w 1161"/>
                  <a:gd name="T89" fmla="*/ 153 h 1083"/>
                  <a:gd name="T90" fmla="*/ 651 w 1161"/>
                  <a:gd name="T91" fmla="*/ 205 h 1083"/>
                  <a:gd name="T92" fmla="*/ 553 w 1161"/>
                  <a:gd name="T93" fmla="*/ 262 h 1083"/>
                  <a:gd name="T94" fmla="*/ 460 w 1161"/>
                  <a:gd name="T95" fmla="*/ 325 h 1083"/>
                  <a:gd name="T96" fmla="*/ 370 w 1161"/>
                  <a:gd name="T97" fmla="*/ 394 h 1083"/>
                  <a:gd name="T98" fmla="*/ 286 w 1161"/>
                  <a:gd name="T99" fmla="*/ 468 h 1083"/>
                  <a:gd name="T100" fmla="*/ 210 w 1161"/>
                  <a:gd name="T101" fmla="*/ 549 h 1083"/>
                  <a:gd name="T102" fmla="*/ 144 w 1161"/>
                  <a:gd name="T103" fmla="*/ 634 h 1083"/>
                  <a:gd name="T104" fmla="*/ 87 w 1161"/>
                  <a:gd name="T105" fmla="*/ 726 h 1083"/>
                  <a:gd name="T106" fmla="*/ 44 w 1161"/>
                  <a:gd name="T107" fmla="*/ 822 h 1083"/>
                  <a:gd name="T108" fmla="*/ 14 w 1161"/>
                  <a:gd name="T109" fmla="*/ 923 h 1083"/>
                  <a:gd name="T110" fmla="*/ 0 w 1161"/>
                  <a:gd name="T111" fmla="*/ 1028 h 1083"/>
                  <a:gd name="T112" fmla="*/ 17 w 1161"/>
                  <a:gd name="T113" fmla="*/ 1072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161" h="1083">
                    <a:moveTo>
                      <a:pt x="17" y="1072"/>
                    </a:moveTo>
                    <a:lnTo>
                      <a:pt x="16" y="1057"/>
                    </a:lnTo>
                    <a:lnTo>
                      <a:pt x="19" y="1043"/>
                    </a:lnTo>
                    <a:lnTo>
                      <a:pt x="24" y="1028"/>
                    </a:lnTo>
                    <a:lnTo>
                      <a:pt x="33" y="1014"/>
                    </a:lnTo>
                    <a:lnTo>
                      <a:pt x="46" y="999"/>
                    </a:lnTo>
                    <a:lnTo>
                      <a:pt x="60" y="985"/>
                    </a:lnTo>
                    <a:lnTo>
                      <a:pt x="79" y="972"/>
                    </a:lnTo>
                    <a:lnTo>
                      <a:pt x="101" y="958"/>
                    </a:lnTo>
                    <a:lnTo>
                      <a:pt x="126" y="947"/>
                    </a:lnTo>
                    <a:lnTo>
                      <a:pt x="153" y="935"/>
                    </a:lnTo>
                    <a:lnTo>
                      <a:pt x="185" y="926"/>
                    </a:lnTo>
                    <a:lnTo>
                      <a:pt x="220" y="917"/>
                    </a:lnTo>
                    <a:lnTo>
                      <a:pt x="256" y="910"/>
                    </a:lnTo>
                    <a:lnTo>
                      <a:pt x="297" y="905"/>
                    </a:lnTo>
                    <a:lnTo>
                      <a:pt x="341" y="901"/>
                    </a:lnTo>
                    <a:lnTo>
                      <a:pt x="387" y="900"/>
                    </a:lnTo>
                    <a:lnTo>
                      <a:pt x="396" y="885"/>
                    </a:lnTo>
                    <a:lnTo>
                      <a:pt x="411" y="864"/>
                    </a:lnTo>
                    <a:lnTo>
                      <a:pt x="430" y="838"/>
                    </a:lnTo>
                    <a:lnTo>
                      <a:pt x="453" y="808"/>
                    </a:lnTo>
                    <a:lnTo>
                      <a:pt x="480" y="776"/>
                    </a:lnTo>
                    <a:lnTo>
                      <a:pt x="509" y="741"/>
                    </a:lnTo>
                    <a:lnTo>
                      <a:pt x="540" y="706"/>
                    </a:lnTo>
                    <a:lnTo>
                      <a:pt x="573" y="671"/>
                    </a:lnTo>
                    <a:lnTo>
                      <a:pt x="606" y="637"/>
                    </a:lnTo>
                    <a:lnTo>
                      <a:pt x="640" y="605"/>
                    </a:lnTo>
                    <a:lnTo>
                      <a:pt x="673" y="577"/>
                    </a:lnTo>
                    <a:lnTo>
                      <a:pt x="704" y="553"/>
                    </a:lnTo>
                    <a:lnTo>
                      <a:pt x="733" y="534"/>
                    </a:lnTo>
                    <a:lnTo>
                      <a:pt x="760" y="521"/>
                    </a:lnTo>
                    <a:lnTo>
                      <a:pt x="783" y="516"/>
                    </a:lnTo>
                    <a:lnTo>
                      <a:pt x="802" y="519"/>
                    </a:lnTo>
                    <a:lnTo>
                      <a:pt x="791" y="514"/>
                    </a:lnTo>
                    <a:lnTo>
                      <a:pt x="779" y="510"/>
                    </a:lnTo>
                    <a:lnTo>
                      <a:pt x="766" y="507"/>
                    </a:lnTo>
                    <a:lnTo>
                      <a:pt x="752" y="505"/>
                    </a:lnTo>
                    <a:lnTo>
                      <a:pt x="738" y="504"/>
                    </a:lnTo>
                    <a:lnTo>
                      <a:pt x="722" y="504"/>
                    </a:lnTo>
                    <a:lnTo>
                      <a:pt x="706" y="505"/>
                    </a:lnTo>
                    <a:lnTo>
                      <a:pt x="690" y="507"/>
                    </a:lnTo>
                    <a:lnTo>
                      <a:pt x="673" y="510"/>
                    </a:lnTo>
                    <a:lnTo>
                      <a:pt x="655" y="513"/>
                    </a:lnTo>
                    <a:lnTo>
                      <a:pt x="638" y="518"/>
                    </a:lnTo>
                    <a:lnTo>
                      <a:pt x="619" y="524"/>
                    </a:lnTo>
                    <a:lnTo>
                      <a:pt x="602" y="531"/>
                    </a:lnTo>
                    <a:lnTo>
                      <a:pt x="584" y="538"/>
                    </a:lnTo>
                    <a:lnTo>
                      <a:pt x="565" y="546"/>
                    </a:lnTo>
                    <a:lnTo>
                      <a:pt x="548" y="555"/>
                    </a:lnTo>
                    <a:lnTo>
                      <a:pt x="556" y="546"/>
                    </a:lnTo>
                    <a:lnTo>
                      <a:pt x="565" y="538"/>
                    </a:lnTo>
                    <a:lnTo>
                      <a:pt x="576" y="530"/>
                    </a:lnTo>
                    <a:lnTo>
                      <a:pt x="589" y="520"/>
                    </a:lnTo>
                    <a:lnTo>
                      <a:pt x="603" y="512"/>
                    </a:lnTo>
                    <a:lnTo>
                      <a:pt x="619" y="503"/>
                    </a:lnTo>
                    <a:lnTo>
                      <a:pt x="635" y="494"/>
                    </a:lnTo>
                    <a:lnTo>
                      <a:pt x="652" y="487"/>
                    </a:lnTo>
                    <a:lnTo>
                      <a:pt x="670" y="479"/>
                    </a:lnTo>
                    <a:lnTo>
                      <a:pt x="689" y="472"/>
                    </a:lnTo>
                    <a:lnTo>
                      <a:pt x="708" y="466"/>
                    </a:lnTo>
                    <a:lnTo>
                      <a:pt x="728" y="461"/>
                    </a:lnTo>
                    <a:lnTo>
                      <a:pt x="749" y="457"/>
                    </a:lnTo>
                    <a:lnTo>
                      <a:pt x="768" y="454"/>
                    </a:lnTo>
                    <a:lnTo>
                      <a:pt x="788" y="452"/>
                    </a:lnTo>
                    <a:lnTo>
                      <a:pt x="809" y="451"/>
                    </a:lnTo>
                    <a:lnTo>
                      <a:pt x="804" y="439"/>
                    </a:lnTo>
                    <a:lnTo>
                      <a:pt x="801" y="427"/>
                    </a:lnTo>
                    <a:lnTo>
                      <a:pt x="798" y="413"/>
                    </a:lnTo>
                    <a:lnTo>
                      <a:pt x="798" y="397"/>
                    </a:lnTo>
                    <a:lnTo>
                      <a:pt x="801" y="379"/>
                    </a:lnTo>
                    <a:lnTo>
                      <a:pt x="805" y="359"/>
                    </a:lnTo>
                    <a:lnTo>
                      <a:pt x="815" y="336"/>
                    </a:lnTo>
                    <a:lnTo>
                      <a:pt x="829" y="311"/>
                    </a:lnTo>
                    <a:lnTo>
                      <a:pt x="847" y="284"/>
                    </a:lnTo>
                    <a:lnTo>
                      <a:pt x="870" y="254"/>
                    </a:lnTo>
                    <a:lnTo>
                      <a:pt x="900" y="219"/>
                    </a:lnTo>
                    <a:lnTo>
                      <a:pt x="937" y="183"/>
                    </a:lnTo>
                    <a:lnTo>
                      <a:pt x="981" y="143"/>
                    </a:lnTo>
                    <a:lnTo>
                      <a:pt x="1033" y="99"/>
                    </a:lnTo>
                    <a:lnTo>
                      <a:pt x="1091" y="51"/>
                    </a:lnTo>
                    <a:lnTo>
                      <a:pt x="1161" y="0"/>
                    </a:lnTo>
                    <a:lnTo>
                      <a:pt x="1120" y="11"/>
                    </a:lnTo>
                    <a:lnTo>
                      <a:pt x="1077" y="23"/>
                    </a:lnTo>
                    <a:lnTo>
                      <a:pt x="1033" y="37"/>
                    </a:lnTo>
                    <a:lnTo>
                      <a:pt x="987" y="52"/>
                    </a:lnTo>
                    <a:lnTo>
                      <a:pt x="941" y="69"/>
                    </a:lnTo>
                    <a:lnTo>
                      <a:pt x="894" y="88"/>
                    </a:lnTo>
                    <a:lnTo>
                      <a:pt x="845" y="108"/>
                    </a:lnTo>
                    <a:lnTo>
                      <a:pt x="798" y="129"/>
                    </a:lnTo>
                    <a:lnTo>
                      <a:pt x="749" y="153"/>
                    </a:lnTo>
                    <a:lnTo>
                      <a:pt x="700" y="178"/>
                    </a:lnTo>
                    <a:lnTo>
                      <a:pt x="651" y="205"/>
                    </a:lnTo>
                    <a:lnTo>
                      <a:pt x="602" y="233"/>
                    </a:lnTo>
                    <a:lnTo>
                      <a:pt x="553" y="262"/>
                    </a:lnTo>
                    <a:lnTo>
                      <a:pt x="505" y="293"/>
                    </a:lnTo>
                    <a:lnTo>
                      <a:pt x="460" y="325"/>
                    </a:lnTo>
                    <a:lnTo>
                      <a:pt x="414" y="359"/>
                    </a:lnTo>
                    <a:lnTo>
                      <a:pt x="370" y="394"/>
                    </a:lnTo>
                    <a:lnTo>
                      <a:pt x="327" y="431"/>
                    </a:lnTo>
                    <a:lnTo>
                      <a:pt x="286" y="468"/>
                    </a:lnTo>
                    <a:lnTo>
                      <a:pt x="248" y="508"/>
                    </a:lnTo>
                    <a:lnTo>
                      <a:pt x="210" y="549"/>
                    </a:lnTo>
                    <a:lnTo>
                      <a:pt x="175" y="591"/>
                    </a:lnTo>
                    <a:lnTo>
                      <a:pt x="144" y="634"/>
                    </a:lnTo>
                    <a:lnTo>
                      <a:pt x="114" y="679"/>
                    </a:lnTo>
                    <a:lnTo>
                      <a:pt x="87" y="726"/>
                    </a:lnTo>
                    <a:lnTo>
                      <a:pt x="65" y="773"/>
                    </a:lnTo>
                    <a:lnTo>
                      <a:pt x="44" y="822"/>
                    </a:lnTo>
                    <a:lnTo>
                      <a:pt x="27" y="872"/>
                    </a:lnTo>
                    <a:lnTo>
                      <a:pt x="14" y="923"/>
                    </a:lnTo>
                    <a:lnTo>
                      <a:pt x="5" y="975"/>
                    </a:lnTo>
                    <a:lnTo>
                      <a:pt x="0" y="1028"/>
                    </a:lnTo>
                    <a:lnTo>
                      <a:pt x="0" y="1083"/>
                    </a:lnTo>
                    <a:lnTo>
                      <a:pt x="17" y="1072"/>
                    </a:lnTo>
                    <a:close/>
                  </a:path>
                </a:pathLst>
              </a:custGeom>
              <a:solidFill>
                <a:srgbClr val="FFE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" name="Picture 11">
                <a:extLst>
                  <a:ext uri="{FF2B5EF4-FFF2-40B4-BE49-F238E27FC236}">
                    <a16:creationId xmlns:a16="http://schemas.microsoft.com/office/drawing/2014/main" id="{DD9E16FD-5F3D-1548-35FF-EEEB38FC7C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5" y="7644"/>
                <a:ext cx="1748" cy="1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B54E4E65-0242-2B0E-5E1C-BC0ADE63D0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8" y="8943"/>
                <a:ext cx="2040" cy="1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3">
                <a:extLst>
                  <a:ext uri="{FF2B5EF4-FFF2-40B4-BE49-F238E27FC236}">
                    <a16:creationId xmlns:a16="http://schemas.microsoft.com/office/drawing/2014/main" id="{3A33FE9A-1EC2-F891-ECD0-E67DCF1FC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8491"/>
                <a:ext cx="2647" cy="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D43FE078-5769-FD34-5BBC-4256EDA63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1" y="7740"/>
                <a:ext cx="1440" cy="1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9" name="Picture 5">
            <a:extLst>
              <a:ext uri="{FF2B5EF4-FFF2-40B4-BE49-F238E27FC236}">
                <a16:creationId xmlns:a16="http://schemas.microsoft.com/office/drawing/2014/main" id="{F20C80ED-02CC-0F13-32AA-5FBBEEFD6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5467372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4BD0B192-2C89-6615-EEF8-64C61295D9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178" y="5516139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/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/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/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/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93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6" grpId="0"/>
      <p:bldP spid="22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C022C5-EE87-1897-6DB3-FBE6135234F7}"/>
              </a:ext>
            </a:extLst>
          </p:cNvPr>
          <p:cNvGrpSpPr/>
          <p:nvPr/>
        </p:nvGrpSpPr>
        <p:grpSpPr>
          <a:xfrm>
            <a:off x="2739427" y="323160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A5777B8E-30A2-DB9B-5387-5B8C52D47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7BA371A6-4E62-D27D-2BCF-9AEAEC9E1CD8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0B08B7-72D2-E3E7-5FA6-359AFEE67F86}"/>
              </a:ext>
            </a:extLst>
          </p:cNvPr>
          <p:cNvGrpSpPr/>
          <p:nvPr/>
        </p:nvGrpSpPr>
        <p:grpSpPr>
          <a:xfrm>
            <a:off x="356288" y="879475"/>
            <a:ext cx="11130863" cy="2540000"/>
            <a:chOff x="375338" y="879475"/>
            <a:chExt cx="11130863" cy="2540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/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iết mỗi biểu thức sau dưới dạng bình phương của một tổng hoặc hiệu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</a:t>
                  </a:r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743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743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434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434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743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743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	</a:t>
                  </a:r>
                  <a:endPara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6"/>
                  <a:stretch>
                    <a:fillRect l="-57" t="-862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5A1AE5-CA82-378D-E66C-43FC4F3AB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338" y="879475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A5FB7E2-D8BC-FD2B-96AB-FB1975980E6A}"/>
                </a:ext>
              </a:extLst>
            </p:cNvPr>
            <p:cNvSpPr/>
            <p:nvPr/>
          </p:nvSpPr>
          <p:spPr>
            <a:xfrm>
              <a:off x="1143434" y="144121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12" name="dho5m">
            <a:hlinkClick r:id="" action="ppaction://media"/>
            <a:extLst>
              <a:ext uri="{FF2B5EF4-FFF2-40B4-BE49-F238E27FC236}">
                <a16:creationId xmlns:a16="http://schemas.microsoft.com/office/drawing/2014/main" id="{72A35401-B9F7-F78E-AF35-370BBABA5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5DB9B6-EB43-C742-CED8-EDEF707BC8EC}"/>
              </a:ext>
            </a:extLst>
          </p:cNvPr>
          <p:cNvSpPr txBox="1"/>
          <p:nvPr/>
        </p:nvSpPr>
        <p:spPr>
          <a:xfrm>
            <a:off x="5180253" y="34046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/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)  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/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)  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3CBEF966-E88F-1202-C5D1-FD4E809AE8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" y="340468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20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0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/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sng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í dụ 4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00743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blipFill>
                <a:blip r:embed="rId3"/>
                <a:stretch>
                  <a:fillRect l="-329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D76D1EB-CF25-233E-0058-B196A71B7661}"/>
              </a:ext>
            </a:extLst>
          </p:cNvPr>
          <p:cNvSpPr txBox="1"/>
          <p:nvPr/>
        </p:nvSpPr>
        <p:spPr>
          <a:xfrm>
            <a:off x="5580474" y="79380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𝟗𝟖𝟎𝟏</m:t>
                    </m:r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blipFill>
                <a:blip r:embed="rId4"/>
                <a:stretch>
                  <a:fillRect l="-1924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AE7923-BD2C-F336-DD92-406C2CEE80B2}"/>
              </a:ext>
            </a:extLst>
          </p:cNvPr>
          <p:cNvGrpSpPr/>
          <p:nvPr/>
        </p:nvGrpSpPr>
        <p:grpSpPr>
          <a:xfrm>
            <a:off x="586713" y="2636520"/>
            <a:ext cx="5864888" cy="1584960"/>
            <a:chOff x="1165831" y="1016000"/>
            <a:chExt cx="5864888" cy="158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/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  </a:t>
                  </a:r>
                  <a:r>
                    <a:rPr kumimoji="0" lang="en-US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7434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ính nhanh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𝟗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kumimoji="0" lang="en-US" sz="3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9613FEC-B97E-2638-61B3-95A956C535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52A9E65-5C2C-05D9-6146-F3FCAF649193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𝟒𝟗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𝟒𝟎𝟏</m:t>
                    </m:r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blipFill>
                <a:blip r:embed="rId7"/>
                <a:stretch>
                  <a:fillRect l="-2112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600795" y="4114800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0" y="5457761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9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2440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583" b="1" i="0" u="none" strike="noStrike" kern="1200" cap="none" spc="0" normalizeH="0" baseline="0" noProof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rPr>
              <a:t>03</a:t>
            </a:r>
            <a:endParaRPr kumimoji="0" lang="zh-CN" altLang="en-US" sz="9583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Agency FB" panose="020B0503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1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720" y="2457889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086696" y="3036585"/>
            <a:ext cx="432412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500" b="1" i="0" u="none" strike="noStrike" kern="1200" cap="none" spc="0" normalizeH="0" baseline="0" noProof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kumimoji="0" lang="en-US" altLang="zh-CN" sz="4500" b="1" i="0" u="none" strike="noStrike" kern="1200" cap="none" spc="0" normalizeH="0" baseline="0" noProof="0" dirty="0">
              <a:ln>
                <a:noFill/>
              </a:ln>
              <a:solidFill>
                <a:srgbClr val="F8F8F8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3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/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sng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tập 1</a:t>
                </a: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iển khai các biểu thức sau theo hằng đẳng thức: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>
                    <a:ln>
                      <a:noFill/>
                    </a:ln>
                    <a:solidFill>
                      <a:srgbClr val="007434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    </a:t>
                </a: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  <m:r>
                              <a:rPr kumimoji="0" lang="en-US" sz="3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sz="36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007434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CDF1A4-2644-0202-BCE4-E48D58102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70" y="1186242"/>
                <a:ext cx="11079380" cy="2153025"/>
              </a:xfrm>
              <a:prstGeom prst="rect">
                <a:avLst/>
              </a:prstGeom>
              <a:blipFill>
                <a:blip r:embed="rId3"/>
                <a:stretch>
                  <a:fillRect l="-1706" t="-4816" r="-165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E3E787F-B7D4-68AB-BEFC-406F999087CF}"/>
              </a:ext>
            </a:extLst>
          </p:cNvPr>
          <p:cNvSpPr txBox="1"/>
          <p:nvPr/>
        </p:nvSpPr>
        <p:spPr>
          <a:xfrm>
            <a:off x="5064949" y="3129777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/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kumimoji="0" lang="en-US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kumimoji="0" lang="en-US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 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329384-604F-209D-DA55-79F0BB012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4" y="4033116"/>
                <a:ext cx="7372351" cy="841256"/>
              </a:xfrm>
              <a:prstGeom prst="rect">
                <a:avLst/>
              </a:prstGeom>
              <a:blipFill>
                <a:blip r:embed="rId4"/>
                <a:stretch>
                  <a:fillRect l="-256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/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FFA79C6-F871-7599-C423-15FA0D1BF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875" y="4196424"/>
                <a:ext cx="4181475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/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2ACBDB9-841D-E666-5156-881B30673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275" y="5228180"/>
                <a:ext cx="3390900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/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𝐛</m:t>
                          </m:r>
                          <m: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 </m:t>
                          </m:r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kumimoji="0" lang="en-US" sz="3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3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− 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kumimoji="0" lang="en-US" sz="3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E56B274-AAAB-5D73-79E7-398DDBA51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5079483"/>
                <a:ext cx="8401051" cy="14607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973F41E1-44C4-A3C1-3192-2C098F03AEE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018" y="2741228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26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9" grpId="0"/>
      <p:bldP spid="21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/>
              <p:nvPr/>
            </p:nvSpPr>
            <p:spPr>
              <a:xfrm>
                <a:off x="805142" y="3499219"/>
                <a:ext cx="925749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+ 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+ 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5DB8B43-60E1-422C-5370-34977FD42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2" y="3499219"/>
                <a:ext cx="9257496" cy="658898"/>
              </a:xfrm>
              <a:prstGeom prst="rect">
                <a:avLst/>
              </a:prstGeom>
              <a:blipFill>
                <a:blip r:embed="rId3"/>
                <a:stretch>
                  <a:fillRect l="-1975" t="-13889" b="-324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D9875303-9C50-45BD-1960-4D032F2E4E45}"/>
              </a:ext>
            </a:extLst>
          </p:cNvPr>
          <p:cNvSpPr txBox="1"/>
          <p:nvPr/>
        </p:nvSpPr>
        <p:spPr>
          <a:xfrm>
            <a:off x="5374065" y="284701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/>
              <p:nvPr/>
            </p:nvSpPr>
            <p:spPr>
              <a:xfrm>
                <a:off x="4604175" y="4158117"/>
                <a:ext cx="2833000" cy="690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38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A6DD4DB-9B04-5FB8-CFAF-B4EF8B55D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175" y="4158117"/>
                <a:ext cx="2833000" cy="6902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17CA8BF9-8583-BC1C-2D7A-C8128B8A0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1166" y="5464012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/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007E39"/>
                    </a:solidFill>
                    <a:effectLst/>
                    <a:uLnTx/>
                    <a:uFillTx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sz="3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70BED-2028-6940-194E-034CF1F6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681" y="2442827"/>
                <a:ext cx="4078358" cy="658898"/>
              </a:xfrm>
              <a:prstGeom prst="rect">
                <a:avLst/>
              </a:prstGeom>
              <a:blipFill>
                <a:blip r:embed="rId8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/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E39"/>
                    </a:solidFill>
                    <a:effectLst/>
                    <a:uLnTx/>
                    <a:uFillTx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𝟗</m:t>
                    </m:r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8694DC-DC22-E297-B04C-8E6C48A0AB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42" y="2442827"/>
                <a:ext cx="4078358" cy="658898"/>
              </a:xfrm>
              <a:prstGeom prst="rect">
                <a:avLst/>
              </a:prstGeom>
              <a:blipFill>
                <a:blip r:embed="rId9"/>
                <a:stretch>
                  <a:fillRect l="-4484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96FA925-138A-EBC4-2E3F-FCD8DE379418}"/>
              </a:ext>
            </a:extLst>
          </p:cNvPr>
          <p:cNvSpPr txBox="1"/>
          <p:nvPr/>
        </p:nvSpPr>
        <p:spPr>
          <a:xfrm>
            <a:off x="435375" y="1167412"/>
            <a:ext cx="11170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F54B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文本框 32">
            <a:extLst>
              <a:ext uri="{FF2B5EF4-FFF2-40B4-BE49-F238E27FC236}">
                <a16:creationId xmlns:a16="http://schemas.microsoft.com/office/drawing/2014/main" id="{3AA1BC37-5D05-2127-14A9-FA0EDC1AB927}"/>
              </a:ext>
            </a:extLst>
          </p:cNvPr>
          <p:cNvSpPr txBox="1"/>
          <p:nvPr/>
        </p:nvSpPr>
        <p:spPr>
          <a:xfrm>
            <a:off x="3317015" y="307962"/>
            <a:ext cx="55194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NHÓM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1258FA8-D954-24CB-82E3-A282AA4174E7}"/>
              </a:ext>
            </a:extLst>
          </p:cNvPr>
          <p:cNvGrpSpPr/>
          <p:nvPr/>
        </p:nvGrpSpPr>
        <p:grpSpPr>
          <a:xfrm>
            <a:off x="901938" y="4810255"/>
            <a:ext cx="9333999" cy="1421930"/>
            <a:chOff x="724657" y="1063761"/>
            <a:chExt cx="9333999" cy="14219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2CB75DE-5382-A348-1557-462ED551BF6D}"/>
                    </a:ext>
                  </a:extLst>
                </p:cNvPr>
                <p:cNvSpPr txBox="1"/>
                <p:nvPr/>
              </p:nvSpPr>
              <p:spPr>
                <a:xfrm>
                  <a:off x="724657" y="1063761"/>
                  <a:ext cx="9333999" cy="65889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FF"/>
                      </a:solidFill>
                      <a:effectLst/>
                      <a:uLnTx/>
                      <a:uFillTx/>
                      <a:latin typeface="Georgia" panose="02040502050405020303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kumimoji="0" lang="en-US" sz="3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kumimoji="0" lang="en-US" sz="3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d>
                        <m:d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</m:t>
                      </m:r>
                      <m:r>
                        <a:rPr kumimoji="0" lang="en-US" sz="3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+ </m:t>
                      </m:r>
                      <m:sSup>
                        <m:sSupPr>
                          <m:ctrlP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  <m:sup>
                          <m:r>
                            <a:rPr kumimoji="0" lang="en-US" sz="3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B2CB75DE-5382-A348-1557-462ED551B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657" y="1063761"/>
                  <a:ext cx="9333999" cy="658898"/>
                </a:xfrm>
                <a:prstGeom prst="rect">
                  <a:avLst/>
                </a:prstGeom>
                <a:blipFill>
                  <a:blip r:embed="rId10"/>
                  <a:stretch>
                    <a:fillRect l="-2025" t="-13889" b="-324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2598537-E5CD-EBA5-8A88-BA9B555E317B}"/>
                    </a:ext>
                  </a:extLst>
                </p:cNvPr>
                <p:cNvSpPr txBox="1"/>
                <p:nvPr/>
              </p:nvSpPr>
              <p:spPr>
                <a:xfrm>
                  <a:off x="4423814" y="1795437"/>
                  <a:ext cx="2833000" cy="6902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kumimoji="0" lang="en-US" sz="3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2598537-E5CD-EBA5-8A88-BA9B555E31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3814" y="1795437"/>
                  <a:ext cx="2833000" cy="6902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114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8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">
            <a:extLst>
              <a:ext uri="{FF2B5EF4-FFF2-40B4-BE49-F238E27FC236}">
                <a16:creationId xmlns:a16="http://schemas.microsoft.com/office/drawing/2014/main" id="{EB5226DC-A4A5-6795-6B53-F37E3056E028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ẤU TRÚC BÀI HỌC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3E37DFF-3A4A-8A24-FD3D-26A25763D564}"/>
              </a:ext>
            </a:extLst>
          </p:cNvPr>
          <p:cNvSpPr/>
          <p:nvPr/>
        </p:nvSpPr>
        <p:spPr>
          <a:xfrm>
            <a:off x="2787029" y="1587828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953C3960-0579-049D-220D-BEB47EEA7C66}"/>
              </a:ext>
            </a:extLst>
          </p:cNvPr>
          <p:cNvSpPr/>
          <p:nvPr/>
        </p:nvSpPr>
        <p:spPr>
          <a:xfrm rot="10800000">
            <a:off x="2787029" y="3011872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1846620-E423-31EC-EB3F-7A4D37DABCB4}"/>
              </a:ext>
            </a:extLst>
          </p:cNvPr>
          <p:cNvGrpSpPr/>
          <p:nvPr/>
        </p:nvGrpSpPr>
        <p:grpSpPr>
          <a:xfrm>
            <a:off x="3225401" y="1664335"/>
            <a:ext cx="7408058" cy="1080668"/>
            <a:chOff x="3225401" y="1607185"/>
            <a:chExt cx="7408058" cy="1080668"/>
          </a:xfrm>
        </p:grpSpPr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1148AAD-5252-D6C8-129F-5BB550F0451B}"/>
                </a:ext>
              </a:extLst>
            </p:cNvPr>
            <p:cNvSpPr/>
            <p:nvPr/>
          </p:nvSpPr>
          <p:spPr>
            <a:xfrm rot="10800000">
              <a:off x="3225401" y="1607185"/>
              <a:ext cx="7377320" cy="1080668"/>
            </a:xfrm>
            <a:custGeom>
              <a:avLst/>
              <a:gdLst>
                <a:gd name="connsiteX0" fmla="*/ 6701021 w 7377320"/>
                <a:gd name="connsiteY0" fmla="*/ 128806 h 1080668"/>
                <a:gd name="connsiteX1" fmla="*/ 6701021 w 7377320"/>
                <a:gd name="connsiteY1" fmla="*/ 128806 h 1080668"/>
                <a:gd name="connsiteX2" fmla="*/ 6701021 w 7377320"/>
                <a:gd name="connsiteY2" fmla="*/ 128805 h 1080668"/>
                <a:gd name="connsiteX3" fmla="*/ 6646156 w 7377320"/>
                <a:gd name="connsiteY3" fmla="*/ 183670 h 1080668"/>
                <a:gd name="connsiteX4" fmla="*/ 54865 w 7377320"/>
                <a:gd name="connsiteY4" fmla="*/ 183670 h 1080668"/>
                <a:gd name="connsiteX5" fmla="*/ 0 w 7377320"/>
                <a:gd name="connsiteY5" fmla="*/ 128805 h 1080668"/>
                <a:gd name="connsiteX6" fmla="*/ 1 w 7377320"/>
                <a:gd name="connsiteY6" fmla="*/ 128805 h 1080668"/>
                <a:gd name="connsiteX7" fmla="*/ 54866 w 7377320"/>
                <a:gd name="connsiteY7" fmla="*/ 73940 h 1080668"/>
                <a:gd name="connsiteX8" fmla="*/ 6646156 w 7377320"/>
                <a:gd name="connsiteY8" fmla="*/ 73941 h 1080668"/>
                <a:gd name="connsiteX9" fmla="*/ 6684951 w 7377320"/>
                <a:gd name="connsiteY9" fmla="*/ 90011 h 1080668"/>
                <a:gd name="connsiteX10" fmla="*/ 6701021 w 7377320"/>
                <a:gd name="connsiteY10" fmla="*/ 128806 h 1080668"/>
                <a:gd name="connsiteX11" fmla="*/ 6684951 w 7377320"/>
                <a:gd name="connsiteY11" fmla="*/ 167601 h 1080668"/>
                <a:gd name="connsiteX12" fmla="*/ 6646156 w 7377320"/>
                <a:gd name="connsiteY12" fmla="*/ 183670 h 1080668"/>
                <a:gd name="connsiteX13" fmla="*/ 7377320 w 7377320"/>
                <a:gd name="connsiteY13" fmla="*/ 1080668 h 1080668"/>
                <a:gd name="connsiteX14" fmla="*/ 6743336 w 7377320"/>
                <a:gd name="connsiteY14" fmla="*/ 1080668 h 1080668"/>
                <a:gd name="connsiteX15" fmla="*/ 6743336 w 7377320"/>
                <a:gd name="connsiteY15" fmla="*/ 1070991 h 1080668"/>
                <a:gd name="connsiteX16" fmla="*/ 6505816 w 7377320"/>
                <a:gd name="connsiteY16" fmla="*/ 969197 h 1080668"/>
                <a:gd name="connsiteX17" fmla="*/ 6743336 w 7377320"/>
                <a:gd name="connsiteY17" fmla="*/ 969197 h 1080668"/>
                <a:gd name="connsiteX18" fmla="*/ 6743336 w 7377320"/>
                <a:gd name="connsiteY18" fmla="*/ 316992 h 1080668"/>
                <a:gd name="connsiteX19" fmla="*/ 7060328 w 7377320"/>
                <a:gd name="connsiteY19" fmla="*/ 0 h 1080668"/>
                <a:gd name="connsiteX20" fmla="*/ 7377320 w 7377320"/>
                <a:gd name="connsiteY20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77320" h="1080668">
                  <a:moveTo>
                    <a:pt x="6701021" y="128806"/>
                  </a:moveTo>
                  <a:lnTo>
                    <a:pt x="6701021" y="128806"/>
                  </a:lnTo>
                  <a:lnTo>
                    <a:pt x="6701021" y="128805"/>
                  </a:lnTo>
                  <a:close/>
                  <a:moveTo>
                    <a:pt x="6646156" y="183670"/>
                  </a:moveTo>
                  <a:lnTo>
                    <a:pt x="54865" y="183670"/>
                  </a:lnTo>
                  <a:cubicBezTo>
                    <a:pt x="24564" y="183670"/>
                    <a:pt x="0" y="159106"/>
                    <a:pt x="0" y="128805"/>
                  </a:cubicBezTo>
                  <a:lnTo>
                    <a:pt x="1" y="128805"/>
                  </a:lnTo>
                  <a:cubicBezTo>
                    <a:pt x="1" y="98504"/>
                    <a:pt x="24565" y="73940"/>
                    <a:pt x="54866" y="73940"/>
                  </a:cubicBezTo>
                  <a:lnTo>
                    <a:pt x="6646156" y="73941"/>
                  </a:lnTo>
                  <a:cubicBezTo>
                    <a:pt x="6661306" y="73941"/>
                    <a:pt x="6675023" y="80082"/>
                    <a:pt x="6684951" y="90011"/>
                  </a:cubicBezTo>
                  <a:lnTo>
                    <a:pt x="6701021" y="128806"/>
                  </a:lnTo>
                  <a:lnTo>
                    <a:pt x="6684951" y="167601"/>
                  </a:lnTo>
                  <a:cubicBezTo>
                    <a:pt x="6675023" y="177529"/>
                    <a:pt x="6661306" y="183670"/>
                    <a:pt x="6646156" y="183670"/>
                  </a:cubicBezTo>
                  <a:close/>
                  <a:moveTo>
                    <a:pt x="7377320" y="1080668"/>
                  </a:moveTo>
                  <a:lnTo>
                    <a:pt x="6743336" y="1080668"/>
                  </a:lnTo>
                  <a:lnTo>
                    <a:pt x="6743336" y="1070991"/>
                  </a:lnTo>
                  <a:lnTo>
                    <a:pt x="6505816" y="969197"/>
                  </a:lnTo>
                  <a:lnTo>
                    <a:pt x="6743336" y="969197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F41CFF0-8A51-0C2A-D74C-27D730128E5E}"/>
                </a:ext>
              </a:extLst>
            </p:cNvPr>
            <p:cNvGrpSpPr/>
            <p:nvPr/>
          </p:nvGrpSpPr>
          <p:grpSpPr>
            <a:xfrm>
              <a:off x="3870960" y="1724199"/>
              <a:ext cx="6762499" cy="694468"/>
              <a:chOff x="3870960" y="1654749"/>
              <a:chExt cx="6762499" cy="694468"/>
            </a:xfrm>
          </p:grpSpPr>
          <p:sp>
            <p:nvSpPr>
              <p:cNvPr id="61" name="Rectangle: Top Corners Rounded 60">
                <a:extLst>
                  <a:ext uri="{FF2B5EF4-FFF2-40B4-BE49-F238E27FC236}">
                    <a16:creationId xmlns:a16="http://schemas.microsoft.com/office/drawing/2014/main" id="{498C3511-AD57-3222-B470-5EB00BD22D67}"/>
                  </a:ext>
                </a:extLst>
              </p:cNvPr>
              <p:cNvSpPr/>
              <p:nvPr/>
            </p:nvSpPr>
            <p:spPr>
              <a:xfrm rot="5400000">
                <a:off x="6904976" y="-1379267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8868A46-5487-56B8-4C02-1E43BB550217}"/>
                  </a:ext>
                </a:extLst>
              </p:cNvPr>
              <p:cNvSpPr txBox="1"/>
              <p:nvPr/>
            </p:nvSpPr>
            <p:spPr>
              <a:xfrm>
                <a:off x="4808833" y="1777025"/>
                <a:ext cx="3075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>
                        <a:lumMod val="9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ẰNG ĐẲNG THỨC</a:t>
                </a: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1B42535-8DDA-DEC3-2E0C-57DF4CF5F8F9}"/>
                  </a:ext>
                </a:extLst>
              </p:cNvPr>
              <p:cNvSpPr/>
              <p:nvPr/>
            </p:nvSpPr>
            <p:spPr>
              <a:xfrm>
                <a:off x="4044246" y="1685194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4925C9-2699-C244-D926-A8F86BCB79D7}"/>
              </a:ext>
            </a:extLst>
          </p:cNvPr>
          <p:cNvGrpSpPr/>
          <p:nvPr/>
        </p:nvGrpSpPr>
        <p:grpSpPr>
          <a:xfrm>
            <a:off x="3254896" y="3097407"/>
            <a:ext cx="7421292" cy="1080668"/>
            <a:chOff x="3254896" y="3345057"/>
            <a:chExt cx="7421292" cy="1080668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A09180-A22B-C665-6631-101774EF02A1}"/>
                </a:ext>
              </a:extLst>
            </p:cNvPr>
            <p:cNvSpPr/>
            <p:nvPr/>
          </p:nvSpPr>
          <p:spPr>
            <a:xfrm rot="10800000">
              <a:off x="3254896" y="3345057"/>
              <a:ext cx="7377320" cy="1080668"/>
            </a:xfrm>
            <a:custGeom>
              <a:avLst/>
              <a:gdLst>
                <a:gd name="connsiteX0" fmla="*/ 6701021 w 7377320"/>
                <a:gd name="connsiteY0" fmla="*/ 130549 h 1080668"/>
                <a:gd name="connsiteX1" fmla="*/ 6701021 w 7377320"/>
                <a:gd name="connsiteY1" fmla="*/ 130549 h 1080668"/>
                <a:gd name="connsiteX2" fmla="*/ 6701021 w 7377320"/>
                <a:gd name="connsiteY2" fmla="*/ 130548 h 1080668"/>
                <a:gd name="connsiteX3" fmla="*/ 6646156 w 7377320"/>
                <a:gd name="connsiteY3" fmla="*/ 185413 h 1080668"/>
                <a:gd name="connsiteX4" fmla="*/ 54865 w 7377320"/>
                <a:gd name="connsiteY4" fmla="*/ 185413 h 1080668"/>
                <a:gd name="connsiteX5" fmla="*/ 0 w 7377320"/>
                <a:gd name="connsiteY5" fmla="*/ 130548 h 1080668"/>
                <a:gd name="connsiteX6" fmla="*/ 1 w 7377320"/>
                <a:gd name="connsiteY6" fmla="*/ 130548 h 1080668"/>
                <a:gd name="connsiteX7" fmla="*/ 54866 w 7377320"/>
                <a:gd name="connsiteY7" fmla="*/ 75683 h 1080668"/>
                <a:gd name="connsiteX8" fmla="*/ 6646156 w 7377320"/>
                <a:gd name="connsiteY8" fmla="*/ 75684 h 1080668"/>
                <a:gd name="connsiteX9" fmla="*/ 6684951 w 7377320"/>
                <a:gd name="connsiteY9" fmla="*/ 91754 h 1080668"/>
                <a:gd name="connsiteX10" fmla="*/ 6701021 w 7377320"/>
                <a:gd name="connsiteY10" fmla="*/ 130549 h 1080668"/>
                <a:gd name="connsiteX11" fmla="*/ 6684951 w 7377320"/>
                <a:gd name="connsiteY11" fmla="*/ 169344 h 1080668"/>
                <a:gd name="connsiteX12" fmla="*/ 6646156 w 7377320"/>
                <a:gd name="connsiteY12" fmla="*/ 185413 h 1080668"/>
                <a:gd name="connsiteX13" fmla="*/ 7377320 w 7377320"/>
                <a:gd name="connsiteY13" fmla="*/ 1080668 h 1080668"/>
                <a:gd name="connsiteX14" fmla="*/ 6761848 w 7377320"/>
                <a:gd name="connsiteY14" fmla="*/ 1080668 h 1080668"/>
                <a:gd name="connsiteX15" fmla="*/ 6743336 w 7377320"/>
                <a:gd name="connsiteY15" fmla="*/ 1080668 h 1080668"/>
                <a:gd name="connsiteX16" fmla="*/ 6743336 w 7377320"/>
                <a:gd name="connsiteY16" fmla="*/ 1072734 h 1080668"/>
                <a:gd name="connsiteX17" fmla="*/ 6505816 w 7377320"/>
                <a:gd name="connsiteY17" fmla="*/ 970940 h 1080668"/>
                <a:gd name="connsiteX18" fmla="*/ 6743336 w 7377320"/>
                <a:gd name="connsiteY18" fmla="*/ 970940 h 1080668"/>
                <a:gd name="connsiteX19" fmla="*/ 6743336 w 7377320"/>
                <a:gd name="connsiteY19" fmla="*/ 316992 h 1080668"/>
                <a:gd name="connsiteX20" fmla="*/ 7060328 w 7377320"/>
                <a:gd name="connsiteY20" fmla="*/ 0 h 1080668"/>
                <a:gd name="connsiteX21" fmla="*/ 7377320 w 7377320"/>
                <a:gd name="connsiteY21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377320" h="1080668">
                  <a:moveTo>
                    <a:pt x="6701021" y="130549"/>
                  </a:moveTo>
                  <a:lnTo>
                    <a:pt x="6701021" y="130549"/>
                  </a:lnTo>
                  <a:lnTo>
                    <a:pt x="6701021" y="130548"/>
                  </a:lnTo>
                  <a:close/>
                  <a:moveTo>
                    <a:pt x="6646156" y="185413"/>
                  </a:moveTo>
                  <a:lnTo>
                    <a:pt x="54865" y="185413"/>
                  </a:lnTo>
                  <a:cubicBezTo>
                    <a:pt x="24564" y="185413"/>
                    <a:pt x="0" y="160849"/>
                    <a:pt x="0" y="130548"/>
                  </a:cubicBezTo>
                  <a:lnTo>
                    <a:pt x="1" y="130548"/>
                  </a:lnTo>
                  <a:cubicBezTo>
                    <a:pt x="1" y="100247"/>
                    <a:pt x="24565" y="75683"/>
                    <a:pt x="54866" y="75683"/>
                  </a:cubicBezTo>
                  <a:lnTo>
                    <a:pt x="6646156" y="75684"/>
                  </a:lnTo>
                  <a:cubicBezTo>
                    <a:pt x="6661306" y="75684"/>
                    <a:pt x="6675023" y="81825"/>
                    <a:pt x="6684951" y="91754"/>
                  </a:cubicBezTo>
                  <a:lnTo>
                    <a:pt x="6701021" y="130549"/>
                  </a:lnTo>
                  <a:lnTo>
                    <a:pt x="6684951" y="169344"/>
                  </a:lnTo>
                  <a:cubicBezTo>
                    <a:pt x="6675023" y="179272"/>
                    <a:pt x="6661306" y="185413"/>
                    <a:pt x="6646156" y="185413"/>
                  </a:cubicBezTo>
                  <a:close/>
                  <a:moveTo>
                    <a:pt x="7377320" y="1080668"/>
                  </a:moveTo>
                  <a:lnTo>
                    <a:pt x="6761848" y="1080668"/>
                  </a:lnTo>
                  <a:lnTo>
                    <a:pt x="6743336" y="1080668"/>
                  </a:lnTo>
                  <a:lnTo>
                    <a:pt x="6743336" y="1072734"/>
                  </a:lnTo>
                  <a:lnTo>
                    <a:pt x="6505816" y="970940"/>
                  </a:lnTo>
                  <a:lnTo>
                    <a:pt x="6743336" y="970940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E61127C-80C4-D25F-CEB4-4E06B48A8D79}"/>
                </a:ext>
              </a:extLst>
            </p:cNvPr>
            <p:cNvGrpSpPr/>
            <p:nvPr/>
          </p:nvGrpSpPr>
          <p:grpSpPr>
            <a:xfrm>
              <a:off x="3900455" y="3460328"/>
              <a:ext cx="6775733" cy="694468"/>
              <a:chOff x="3900455" y="3483478"/>
              <a:chExt cx="6775733" cy="694468"/>
            </a:xfrm>
          </p:grpSpPr>
          <p:sp>
            <p:nvSpPr>
              <p:cNvPr id="69" name="Rectangle: Top Corners Rounded 68">
                <a:extLst>
                  <a:ext uri="{FF2B5EF4-FFF2-40B4-BE49-F238E27FC236}">
                    <a16:creationId xmlns:a16="http://schemas.microsoft.com/office/drawing/2014/main" id="{1C38260E-0FD0-7665-D12D-B83232242DE6}"/>
                  </a:ext>
                </a:extLst>
              </p:cNvPr>
              <p:cNvSpPr/>
              <p:nvPr/>
            </p:nvSpPr>
            <p:spPr>
              <a:xfrm rot="5400000">
                <a:off x="6934471" y="449462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4DD35E5-E882-41B0-87D2-BE0797129F87}"/>
                  </a:ext>
                </a:extLst>
              </p:cNvPr>
              <p:cNvSpPr txBox="1"/>
              <p:nvPr/>
            </p:nvSpPr>
            <p:spPr>
              <a:xfrm>
                <a:off x="4593241" y="3598597"/>
                <a:ext cx="6082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ỮNG</a:t>
                </a: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ẰNG ĐẲNG THỨC ĐÁNG NHỚ</a:t>
                </a: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625B593-6525-4222-D081-86E94568A22B}"/>
                  </a:ext>
                </a:extLst>
              </p:cNvPr>
              <p:cNvSpPr/>
              <p:nvPr/>
            </p:nvSpPr>
            <p:spPr>
              <a:xfrm>
                <a:off x="3978920" y="3514907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B1615E0-2F92-D0A4-9F0C-C3D9A7B22034}"/>
              </a:ext>
            </a:extLst>
          </p:cNvPr>
          <p:cNvGrpSpPr/>
          <p:nvPr/>
        </p:nvGrpSpPr>
        <p:grpSpPr>
          <a:xfrm>
            <a:off x="3998384" y="4167741"/>
            <a:ext cx="6012391" cy="548995"/>
            <a:chOff x="3998384" y="4463016"/>
            <a:chExt cx="6012391" cy="548995"/>
          </a:xfrm>
        </p:grpSpPr>
        <p:sp>
          <p:nvSpPr>
            <p:cNvPr id="2" name="Rectangle: Top Corners Rounded 1">
              <a:extLst>
                <a:ext uri="{FF2B5EF4-FFF2-40B4-BE49-F238E27FC236}">
                  <a16:creationId xmlns:a16="http://schemas.microsoft.com/office/drawing/2014/main" id="{94D5A4CB-788A-652C-94D8-1D761C2B72B7}"/>
                </a:ext>
              </a:extLst>
            </p:cNvPr>
            <p:cNvSpPr/>
            <p:nvPr/>
          </p:nvSpPr>
          <p:spPr>
            <a:xfrm rot="5400000">
              <a:off x="7113223" y="2046247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08FB15E-725D-92B5-8444-CD3F5CC99F45}"/>
                </a:ext>
              </a:extLst>
            </p:cNvPr>
            <p:cNvGrpSpPr/>
            <p:nvPr/>
          </p:nvGrpSpPr>
          <p:grpSpPr>
            <a:xfrm>
              <a:off x="3998384" y="4463016"/>
              <a:ext cx="5617676" cy="548995"/>
              <a:chOff x="3998384" y="4463016"/>
              <a:chExt cx="5617676" cy="548995"/>
            </a:xfrm>
          </p:grpSpPr>
          <p:sp>
            <p:nvSpPr>
              <p:cNvPr id="76" name="Sun 75">
                <a:extLst>
                  <a:ext uri="{FF2B5EF4-FFF2-40B4-BE49-F238E27FC236}">
                    <a16:creationId xmlns:a16="http://schemas.microsoft.com/office/drawing/2014/main" id="{C2F20FD9-8257-36F8-D59D-4264B0A664F8}"/>
                  </a:ext>
                </a:extLst>
              </p:cNvPr>
              <p:cNvSpPr/>
              <p:nvPr/>
            </p:nvSpPr>
            <p:spPr>
              <a:xfrm>
                <a:off x="3998384" y="4463016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73AAFD2-D879-5895-FAE1-BF8C36F79A09}"/>
                  </a:ext>
                </a:extLst>
              </p:cNvPr>
              <p:cNvSpPr txBox="1"/>
              <p:nvPr/>
            </p:nvSpPr>
            <p:spPr>
              <a:xfrm>
                <a:off x="4603149" y="4504046"/>
                <a:ext cx="5012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ình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ổng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ệu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9F4560D-E973-0D55-C1CC-CAF4B6D3A58A}"/>
              </a:ext>
            </a:extLst>
          </p:cNvPr>
          <p:cNvGrpSpPr/>
          <p:nvPr/>
        </p:nvGrpSpPr>
        <p:grpSpPr>
          <a:xfrm>
            <a:off x="3998615" y="4766750"/>
            <a:ext cx="5996915" cy="548995"/>
            <a:chOff x="4008140" y="5052500"/>
            <a:chExt cx="5996915" cy="54899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E5F1BAF7-B8D8-0643-8EE4-D1A42392DD57}"/>
                </a:ext>
              </a:extLst>
            </p:cNvPr>
            <p:cNvSpPr/>
            <p:nvPr/>
          </p:nvSpPr>
          <p:spPr>
            <a:xfrm rot="5400000">
              <a:off x="7107503" y="2656404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098B1E7-F415-0189-81EF-A5EBCD766179}"/>
                </a:ext>
              </a:extLst>
            </p:cNvPr>
            <p:cNvGrpSpPr/>
            <p:nvPr/>
          </p:nvGrpSpPr>
          <p:grpSpPr>
            <a:xfrm>
              <a:off x="4008140" y="5052500"/>
              <a:ext cx="3684454" cy="548995"/>
              <a:chOff x="4008140" y="5052500"/>
              <a:chExt cx="3684454" cy="548995"/>
            </a:xfrm>
          </p:grpSpPr>
          <p:sp>
            <p:nvSpPr>
              <p:cNvPr id="84" name="Sun 83">
                <a:extLst>
                  <a:ext uri="{FF2B5EF4-FFF2-40B4-BE49-F238E27FC236}">
                    <a16:creationId xmlns:a16="http://schemas.microsoft.com/office/drawing/2014/main" id="{F7D7E150-FF9C-2F62-1E92-051CCC9E81C5}"/>
                  </a:ext>
                </a:extLst>
              </p:cNvPr>
              <p:cNvSpPr/>
              <p:nvPr/>
            </p:nvSpPr>
            <p:spPr>
              <a:xfrm>
                <a:off x="4008140" y="5052500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D9000E-B36A-9207-72D7-2A1E804E276E}"/>
                  </a:ext>
                </a:extLst>
              </p:cNvPr>
              <p:cNvSpPr txBox="1"/>
              <p:nvPr/>
            </p:nvSpPr>
            <p:spPr>
              <a:xfrm>
                <a:off x="4612905" y="5093530"/>
                <a:ext cx="3079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ệu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ương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893C0A2-D238-32E0-1906-7C2646058523}"/>
              </a:ext>
            </a:extLst>
          </p:cNvPr>
          <p:cNvGrpSpPr/>
          <p:nvPr/>
        </p:nvGrpSpPr>
        <p:grpSpPr>
          <a:xfrm>
            <a:off x="4000720" y="5383270"/>
            <a:ext cx="5985054" cy="548995"/>
            <a:chOff x="4010245" y="5688070"/>
            <a:chExt cx="5985054" cy="548995"/>
          </a:xfrm>
        </p:grpSpPr>
        <p:sp>
          <p:nvSpPr>
            <p:cNvPr id="4" name="Rectangle: Top Corners Rounded 3">
              <a:extLst>
                <a:ext uri="{FF2B5EF4-FFF2-40B4-BE49-F238E27FC236}">
                  <a16:creationId xmlns:a16="http://schemas.microsoft.com/office/drawing/2014/main" id="{0F6AB87C-1B35-F0D5-AB73-6467232F353D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979CDEF-6139-DF70-ACE2-600341EE6CB1}"/>
                </a:ext>
              </a:extLst>
            </p:cNvPr>
            <p:cNvGrpSpPr/>
            <p:nvPr/>
          </p:nvGrpSpPr>
          <p:grpSpPr>
            <a:xfrm>
              <a:off x="4010245" y="5688070"/>
              <a:ext cx="5515084" cy="548995"/>
              <a:chOff x="4010245" y="5678545"/>
              <a:chExt cx="5515084" cy="548995"/>
            </a:xfrm>
          </p:grpSpPr>
          <p:sp>
            <p:nvSpPr>
              <p:cNvPr id="86" name="Sun 85">
                <a:extLst>
                  <a:ext uri="{FF2B5EF4-FFF2-40B4-BE49-F238E27FC236}">
                    <a16:creationId xmlns:a16="http://schemas.microsoft.com/office/drawing/2014/main" id="{56E6AD24-AEE5-942B-6C97-018BD5719F94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AB6E5DE-0ABB-375C-9C1F-8983282CB97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4910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ập phương của một tổng, một hiệu</a:t>
                </a: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FFFB3C3-08D7-843D-CEA3-9825993C3D2B}"/>
              </a:ext>
            </a:extLst>
          </p:cNvPr>
          <p:cNvGrpSpPr/>
          <p:nvPr/>
        </p:nvGrpSpPr>
        <p:grpSpPr>
          <a:xfrm>
            <a:off x="778828" y="1310259"/>
            <a:ext cx="1845736" cy="3427255"/>
            <a:chOff x="778828" y="1310259"/>
            <a:chExt cx="1845736" cy="342725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B01996D1-CE80-74C9-5B65-384D137D2CF3}"/>
                </a:ext>
              </a:extLst>
            </p:cNvPr>
            <p:cNvGrpSpPr/>
            <p:nvPr/>
          </p:nvGrpSpPr>
          <p:grpSpPr>
            <a:xfrm>
              <a:off x="778828" y="1310259"/>
              <a:ext cx="1845736" cy="3427255"/>
              <a:chOff x="778828" y="1310259"/>
              <a:chExt cx="1845736" cy="342725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60CA7BAF-2D8E-367D-0281-BB0F61DBC2A0}"/>
                  </a:ext>
                </a:extLst>
              </p:cNvPr>
              <p:cNvSpPr/>
              <p:nvPr/>
            </p:nvSpPr>
            <p:spPr>
              <a:xfrm>
                <a:off x="907558" y="1704957"/>
                <a:ext cx="1307935" cy="2637859"/>
              </a:xfrm>
              <a:custGeom>
                <a:avLst/>
                <a:gdLst>
                  <a:gd name="connsiteX0" fmla="*/ 0 w 1307935"/>
                  <a:gd name="connsiteY0" fmla="*/ 0 h 2637859"/>
                  <a:gd name="connsiteX1" fmla="*/ 123334 w 1307935"/>
                  <a:gd name="connsiteY1" fmla="*/ 6228 h 2637859"/>
                  <a:gd name="connsiteX2" fmla="*/ 1307935 w 1307935"/>
                  <a:gd name="connsiteY2" fmla="*/ 1318929 h 2637859"/>
                  <a:gd name="connsiteX3" fmla="*/ 123334 w 1307935"/>
                  <a:gd name="connsiteY3" fmla="*/ 2631631 h 2637859"/>
                  <a:gd name="connsiteX4" fmla="*/ 0 w 1307935"/>
                  <a:gd name="connsiteY4" fmla="*/ 2637859 h 26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7935" h="2637859">
                    <a:moveTo>
                      <a:pt x="0" y="0"/>
                    </a:moveTo>
                    <a:lnTo>
                      <a:pt x="123334" y="6228"/>
                    </a:lnTo>
                    <a:cubicBezTo>
                      <a:pt x="788706" y="73800"/>
                      <a:pt x="1307935" y="635729"/>
                      <a:pt x="1307935" y="1318929"/>
                    </a:cubicBezTo>
                    <a:cubicBezTo>
                      <a:pt x="1307935" y="2002130"/>
                      <a:pt x="788706" y="2564058"/>
                      <a:pt x="123334" y="2631631"/>
                    </a:cubicBezTo>
                    <a:lnTo>
                      <a:pt x="0" y="2637859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39BD97E8-31AC-2150-1238-67B2DB850387}"/>
                  </a:ext>
                </a:extLst>
              </p:cNvPr>
              <p:cNvSpPr/>
              <p:nvPr/>
            </p:nvSpPr>
            <p:spPr>
              <a:xfrm>
                <a:off x="778828" y="1310259"/>
                <a:ext cx="1845129" cy="1701613"/>
              </a:xfrm>
              <a:custGeom>
                <a:avLst/>
                <a:gdLst>
                  <a:gd name="connsiteX0" fmla="*/ 132108 w 1845129"/>
                  <a:gd name="connsiteY0" fmla="*/ 0 h 1701613"/>
                  <a:gd name="connsiteX1" fmla="*/ 1836889 w 1845129"/>
                  <a:gd name="connsiteY1" fmla="*/ 1538420 h 1701613"/>
                  <a:gd name="connsiteX2" fmla="*/ 1845129 w 1845129"/>
                  <a:gd name="connsiteY2" fmla="*/ 1701613 h 1701613"/>
                  <a:gd name="connsiteX3" fmla="*/ 1619690 w 1845129"/>
                  <a:gd name="connsiteY3" fmla="*/ 1700931 h 1701613"/>
                  <a:gd name="connsiteX4" fmla="*/ 1613531 w 1845129"/>
                  <a:gd name="connsiteY4" fmla="*/ 1570859 h 1701613"/>
                  <a:gd name="connsiteX5" fmla="*/ 284266 w 1845129"/>
                  <a:gd name="connsiteY5" fmla="*/ 233128 h 1701613"/>
                  <a:gd name="connsiteX6" fmla="*/ 135222 w 1845129"/>
                  <a:gd name="connsiteY6" fmla="*/ 225602 h 1701613"/>
                  <a:gd name="connsiteX7" fmla="*/ 114523 w 1845129"/>
                  <a:gd name="connsiteY7" fmla="*/ 229775 h 1701613"/>
                  <a:gd name="connsiteX8" fmla="*/ 0 w 1845129"/>
                  <a:gd name="connsiteY8" fmla="*/ 115412 h 1701613"/>
                  <a:gd name="connsiteX9" fmla="*/ 114523 w 1845129"/>
                  <a:gd name="connsiteY9" fmla="*/ 1049 h 1701613"/>
                  <a:gd name="connsiteX10" fmla="*/ 130620 w 1845129"/>
                  <a:gd name="connsiteY10" fmla="*/ 4294 h 1701613"/>
                  <a:gd name="connsiteX11" fmla="*/ 130620 w 1845129"/>
                  <a:gd name="connsiteY11" fmla="*/ 76 h 1701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129" h="1701613">
                    <a:moveTo>
                      <a:pt x="132108" y="0"/>
                    </a:moveTo>
                    <a:cubicBezTo>
                      <a:pt x="1019368" y="0"/>
                      <a:pt x="1749134" y="674312"/>
                      <a:pt x="1836889" y="1538420"/>
                    </a:cubicBezTo>
                    <a:lnTo>
                      <a:pt x="1845129" y="1701613"/>
                    </a:lnTo>
                    <a:lnTo>
                      <a:pt x="1619690" y="1700931"/>
                    </a:lnTo>
                    <a:lnTo>
                      <a:pt x="1613531" y="1570859"/>
                    </a:lnTo>
                    <a:cubicBezTo>
                      <a:pt x="1546447" y="866054"/>
                      <a:pt x="987790" y="304575"/>
                      <a:pt x="284266" y="233128"/>
                    </a:cubicBezTo>
                    <a:lnTo>
                      <a:pt x="135222" y="225602"/>
                    </a:lnTo>
                    <a:lnTo>
                      <a:pt x="114523" y="229775"/>
                    </a:lnTo>
                    <a:cubicBezTo>
                      <a:pt x="51274" y="229775"/>
                      <a:pt x="0" y="178573"/>
                      <a:pt x="0" y="115412"/>
                    </a:cubicBezTo>
                    <a:cubicBezTo>
                      <a:pt x="0" y="52251"/>
                      <a:pt x="51274" y="1049"/>
                      <a:pt x="114523" y="1049"/>
                    </a:cubicBezTo>
                    <a:lnTo>
                      <a:pt x="130620" y="4294"/>
                    </a:lnTo>
                    <a:lnTo>
                      <a:pt x="130620" y="76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2A88397-0BDF-5F78-0F43-7A53830F79E5}"/>
                  </a:ext>
                </a:extLst>
              </p:cNvPr>
              <p:cNvSpPr/>
              <p:nvPr/>
            </p:nvSpPr>
            <p:spPr>
              <a:xfrm>
                <a:off x="779209" y="3006678"/>
                <a:ext cx="1845355" cy="1730836"/>
              </a:xfrm>
              <a:custGeom>
                <a:avLst/>
                <a:gdLst>
                  <a:gd name="connsiteX0" fmla="*/ 1844486 w 1845355"/>
                  <a:gd name="connsiteY0" fmla="*/ 0 h 1730836"/>
                  <a:gd name="connsiteX1" fmla="*/ 1845355 w 1845355"/>
                  <a:gd name="connsiteY1" fmla="*/ 17208 h 1730836"/>
                  <a:gd name="connsiteX2" fmla="*/ 131727 w 1845355"/>
                  <a:gd name="connsiteY2" fmla="*/ 1730836 h 1730836"/>
                  <a:gd name="connsiteX3" fmla="*/ 130239 w 1845355"/>
                  <a:gd name="connsiteY3" fmla="*/ 1730762 h 1730836"/>
                  <a:gd name="connsiteX4" fmla="*/ 130239 w 1845355"/>
                  <a:gd name="connsiteY4" fmla="*/ 1727631 h 1730836"/>
                  <a:gd name="connsiteX5" fmla="*/ 114364 w 1845355"/>
                  <a:gd name="connsiteY5" fmla="*/ 1730836 h 1730836"/>
                  <a:gd name="connsiteX6" fmla="*/ 0 w 1845355"/>
                  <a:gd name="connsiteY6" fmla="*/ 1616472 h 1730836"/>
                  <a:gd name="connsiteX7" fmla="*/ 114364 w 1845355"/>
                  <a:gd name="connsiteY7" fmla="*/ 1502108 h 1730836"/>
                  <a:gd name="connsiteX8" fmla="*/ 130262 w 1845355"/>
                  <a:gd name="connsiteY8" fmla="*/ 1505318 h 1730836"/>
                  <a:gd name="connsiteX9" fmla="*/ 131727 w 1845355"/>
                  <a:gd name="connsiteY9" fmla="*/ 1505391 h 1730836"/>
                  <a:gd name="connsiteX10" fmla="*/ 1619910 w 1845355"/>
                  <a:gd name="connsiteY10" fmla="*/ 17208 h 1730836"/>
                  <a:gd name="connsiteX11" fmla="*/ 1619202 w 1845355"/>
                  <a:gd name="connsiteY11" fmla="*/ 2259 h 1730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355" h="1730836">
                    <a:moveTo>
                      <a:pt x="1844486" y="0"/>
                    </a:moveTo>
                    <a:lnTo>
                      <a:pt x="1845355" y="17208"/>
                    </a:lnTo>
                    <a:cubicBezTo>
                      <a:pt x="1845355" y="963619"/>
                      <a:pt x="1078138" y="1730836"/>
                      <a:pt x="131727" y="1730836"/>
                    </a:cubicBezTo>
                    <a:lnTo>
                      <a:pt x="130239" y="1730762"/>
                    </a:lnTo>
                    <a:lnTo>
                      <a:pt x="130239" y="1727631"/>
                    </a:lnTo>
                    <a:lnTo>
                      <a:pt x="114364" y="1730836"/>
                    </a:lnTo>
                    <a:cubicBezTo>
                      <a:pt x="51203" y="1730836"/>
                      <a:pt x="0" y="1679633"/>
                      <a:pt x="0" y="1616472"/>
                    </a:cubicBezTo>
                    <a:cubicBezTo>
                      <a:pt x="0" y="1553311"/>
                      <a:pt x="51203" y="1502108"/>
                      <a:pt x="114364" y="1502108"/>
                    </a:cubicBezTo>
                    <a:lnTo>
                      <a:pt x="130262" y="1505318"/>
                    </a:lnTo>
                    <a:lnTo>
                      <a:pt x="131727" y="1505391"/>
                    </a:lnTo>
                    <a:cubicBezTo>
                      <a:pt x="953628" y="1505391"/>
                      <a:pt x="1619910" y="839109"/>
                      <a:pt x="1619910" y="17208"/>
                    </a:cubicBezTo>
                    <a:lnTo>
                      <a:pt x="1619202" y="22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98" name="Picture 6">
              <a:extLst>
                <a:ext uri="{FF2B5EF4-FFF2-40B4-BE49-F238E27FC236}">
                  <a16:creationId xmlns:a16="http://schemas.microsoft.com/office/drawing/2014/main" id="{AED6DB46-C46D-ED8F-2BF8-6F7A8E711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23" y="2483550"/>
              <a:ext cx="1035885" cy="111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7E9306C-6935-7CDD-0807-68E834D229FF}"/>
              </a:ext>
            </a:extLst>
          </p:cNvPr>
          <p:cNvGrpSpPr/>
          <p:nvPr/>
        </p:nvGrpSpPr>
        <p:grpSpPr>
          <a:xfrm>
            <a:off x="4000951" y="5989415"/>
            <a:ext cx="5985054" cy="548995"/>
            <a:chOff x="4010245" y="5688070"/>
            <a:chExt cx="5985054" cy="548995"/>
          </a:xfrm>
        </p:grpSpPr>
        <p:sp>
          <p:nvSpPr>
            <p:cNvPr id="10" name="Rectangle: Top Corners Rounded 9">
              <a:extLst>
                <a:ext uri="{FF2B5EF4-FFF2-40B4-BE49-F238E27FC236}">
                  <a16:creationId xmlns:a16="http://schemas.microsoft.com/office/drawing/2014/main" id="{9A7FA015-F0B8-5DDD-54A6-2AC4DB3716A5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671BDC-ABAB-92A2-E976-02A8E7BA6A0E}"/>
                </a:ext>
              </a:extLst>
            </p:cNvPr>
            <p:cNvGrpSpPr/>
            <p:nvPr/>
          </p:nvGrpSpPr>
          <p:grpSpPr>
            <a:xfrm>
              <a:off x="4010245" y="5688070"/>
              <a:ext cx="4266345" cy="548995"/>
              <a:chOff x="4010245" y="5678545"/>
              <a:chExt cx="4266345" cy="548995"/>
            </a:xfrm>
          </p:grpSpPr>
          <p:sp>
            <p:nvSpPr>
              <p:cNvPr id="12" name="Sun 11">
                <a:extLst>
                  <a:ext uri="{FF2B5EF4-FFF2-40B4-BE49-F238E27FC236}">
                    <a16:creationId xmlns:a16="http://schemas.microsoft.com/office/drawing/2014/main" id="{04401EA2-554E-23F3-82F6-2A0CEBD287F8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C47328-8CD3-4A95-15FF-1419370E6B6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366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ổng, hiệu hai lập phươ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591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7">
            <a:extLst>
              <a:ext uri="{FF2B5EF4-FFF2-40B4-BE49-F238E27FC236}">
                <a16:creationId xmlns:a16="http://schemas.microsoft.com/office/drawing/2014/main" id="{3DEF13FE-BE07-08DC-78D0-D758F661BC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107293" y="2953522"/>
            <a:ext cx="2231830" cy="240533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1237495-3499-2CE3-ECB3-AC24C3FB57A3}"/>
              </a:ext>
            </a:extLst>
          </p:cNvPr>
          <p:cNvGrpSpPr/>
          <p:nvPr/>
        </p:nvGrpSpPr>
        <p:grpSpPr>
          <a:xfrm>
            <a:off x="4454527" y="1120203"/>
            <a:ext cx="1741233" cy="4598138"/>
            <a:chOff x="4454527" y="1120203"/>
            <a:chExt cx="1741233" cy="4598138"/>
          </a:xfrm>
        </p:grpSpPr>
        <p:sp>
          <p:nvSpPr>
            <p:cNvPr id="19" name="Moon 18">
              <a:extLst>
                <a:ext uri="{FF2B5EF4-FFF2-40B4-BE49-F238E27FC236}">
                  <a16:creationId xmlns:a16="http://schemas.microsoft.com/office/drawing/2014/main" id="{F9A4BD96-C63D-785A-DEB3-BE2EDA4AF340}"/>
                </a:ext>
              </a:extLst>
            </p:cNvPr>
            <p:cNvSpPr/>
            <p:nvPr/>
          </p:nvSpPr>
          <p:spPr>
            <a:xfrm flipH="1">
              <a:off x="4559940" y="1452015"/>
              <a:ext cx="1264074" cy="3978593"/>
            </a:xfrm>
            <a:prstGeom prst="moon">
              <a:avLst>
                <a:gd name="adj" fmla="val 21857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" name="组合 39">
              <a:extLst>
                <a:ext uri="{FF2B5EF4-FFF2-40B4-BE49-F238E27FC236}">
                  <a16:creationId xmlns:a16="http://schemas.microsoft.com/office/drawing/2014/main" id="{0512D40B-CD16-4E30-2219-02A5982C34E6}"/>
                </a:ext>
              </a:extLst>
            </p:cNvPr>
            <p:cNvGrpSpPr/>
            <p:nvPr/>
          </p:nvGrpSpPr>
          <p:grpSpPr>
            <a:xfrm>
              <a:off x="4461222" y="112020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40">
                <a:extLst>
                  <a:ext uri="{FF2B5EF4-FFF2-40B4-BE49-F238E27FC236}">
                    <a16:creationId xmlns:a16="http://schemas.microsoft.com/office/drawing/2014/main" id="{B3B42B5A-0104-E68D-CFAE-E4C62E559C7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66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8" name="椭圆 41">
                <a:extLst>
                  <a:ext uri="{FF2B5EF4-FFF2-40B4-BE49-F238E27FC236}">
                    <a16:creationId xmlns:a16="http://schemas.microsoft.com/office/drawing/2014/main" id="{C7F54AEF-5F49-EA26-CC62-7B87935111C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66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1</a:t>
                </a:r>
                <a:endParaRPr kumimoji="0" lang="zh-CN" altLang="en-US" sz="3666" b="1" i="0" u="none" strike="noStrike" kern="1200" cap="none" spc="0" normalizeH="0" baseline="0" noProof="0" dirty="0">
                  <a:ln>
                    <a:noFill/>
                  </a:ln>
                  <a:solidFill>
                    <a:srgbClr val="0F54B9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grpSp>
          <p:nvGrpSpPr>
            <p:cNvPr id="9" name="组合 42">
              <a:extLst>
                <a:ext uri="{FF2B5EF4-FFF2-40B4-BE49-F238E27FC236}">
                  <a16:creationId xmlns:a16="http://schemas.microsoft.com/office/drawing/2014/main" id="{7D01CFC6-6E95-2CA4-A0EE-54E7372A77A7}"/>
                </a:ext>
              </a:extLst>
            </p:cNvPr>
            <p:cNvGrpSpPr/>
            <p:nvPr/>
          </p:nvGrpSpPr>
          <p:grpSpPr>
            <a:xfrm>
              <a:off x="5271751" y="2847502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" name="同心圆 43">
                <a:extLst>
                  <a:ext uri="{FF2B5EF4-FFF2-40B4-BE49-F238E27FC236}">
                    <a16:creationId xmlns:a16="http://schemas.microsoft.com/office/drawing/2014/main" id="{1D6686DD-46FC-60F6-40CF-BA47A2FDCC1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66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1" name="椭圆 44">
                <a:extLst>
                  <a:ext uri="{FF2B5EF4-FFF2-40B4-BE49-F238E27FC236}">
                    <a16:creationId xmlns:a16="http://schemas.microsoft.com/office/drawing/2014/main" id="{A6D7CA9E-7AD7-1387-4265-B045CC4C3EC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66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2</a:t>
                </a:r>
                <a:endParaRPr kumimoji="0" lang="zh-CN" altLang="en-US" sz="3666" b="1" i="0" u="none" strike="noStrike" kern="1200" cap="none" spc="0" normalizeH="0" baseline="0" noProof="0" dirty="0">
                  <a:ln>
                    <a:noFill/>
                  </a:ln>
                  <a:solidFill>
                    <a:srgbClr val="0F54B9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  <p:grpSp>
          <p:nvGrpSpPr>
            <p:cNvPr id="12" name="组合 45">
              <a:extLst>
                <a:ext uri="{FF2B5EF4-FFF2-40B4-BE49-F238E27FC236}">
                  <a16:creationId xmlns:a16="http://schemas.microsoft.com/office/drawing/2014/main" id="{1F84E75A-278F-FF54-68DA-100BDD0FFC56}"/>
                </a:ext>
              </a:extLst>
            </p:cNvPr>
            <p:cNvGrpSpPr/>
            <p:nvPr/>
          </p:nvGrpSpPr>
          <p:grpSpPr>
            <a:xfrm>
              <a:off x="4454527" y="479366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46">
                <a:extLst>
                  <a:ext uri="{FF2B5EF4-FFF2-40B4-BE49-F238E27FC236}">
                    <a16:creationId xmlns:a16="http://schemas.microsoft.com/office/drawing/2014/main" id="{B12FE1D3-4777-432F-BC66-303E7560844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66" b="1" i="0" u="none" strike="noStrike" kern="120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  <p:sp>
            <p:nvSpPr>
              <p:cNvPr id="14" name="椭圆 47">
                <a:extLst>
                  <a:ext uri="{FF2B5EF4-FFF2-40B4-BE49-F238E27FC236}">
                    <a16:creationId xmlns:a16="http://schemas.microsoft.com/office/drawing/2014/main" id="{13CE8072-0D9D-47CF-227F-DE448C086CBB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666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微软雅黑" pitchFamily="34" charset="-122"/>
                    <a:ea typeface="微软雅黑" pitchFamily="34" charset="-122"/>
                    <a:cs typeface="+mn-cs"/>
                  </a:rPr>
                  <a:t>3</a:t>
                </a:r>
                <a:endParaRPr kumimoji="0" lang="zh-CN" altLang="en-US" sz="3666" b="1" i="0" u="none" strike="noStrike" kern="1200" cap="none" spc="0" normalizeH="0" baseline="0" noProof="0" dirty="0">
                  <a:ln>
                    <a:noFill/>
                  </a:ln>
                  <a:solidFill>
                    <a:srgbClr val="0F54B9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DB65C4-94B7-E78A-B1DE-4BBF9B473BCB}"/>
              </a:ext>
            </a:extLst>
          </p:cNvPr>
          <p:cNvGrpSpPr/>
          <p:nvPr/>
        </p:nvGrpSpPr>
        <p:grpSpPr>
          <a:xfrm>
            <a:off x="570807" y="1062783"/>
            <a:ext cx="3555462" cy="1696101"/>
            <a:chOff x="570807" y="1062783"/>
            <a:chExt cx="3555462" cy="1696101"/>
          </a:xfrm>
        </p:grpSpPr>
        <p:grpSp>
          <p:nvGrpSpPr>
            <p:cNvPr id="2" name="组合 34">
              <a:extLst>
                <a:ext uri="{FF2B5EF4-FFF2-40B4-BE49-F238E27FC236}">
                  <a16:creationId xmlns:a16="http://schemas.microsoft.com/office/drawing/2014/main" id="{28D0EBAC-6C6C-F8B5-F105-6E5E66CE136B}"/>
                </a:ext>
              </a:extLst>
            </p:cNvPr>
            <p:cNvGrpSpPr/>
            <p:nvPr/>
          </p:nvGrpSpPr>
          <p:grpSpPr>
            <a:xfrm>
              <a:off x="570807" y="1062783"/>
              <a:ext cx="3555462" cy="16961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" name="同心圆 54">
                <a:extLst>
                  <a:ext uri="{FF2B5EF4-FFF2-40B4-BE49-F238E27FC236}">
                    <a16:creationId xmlns:a16="http://schemas.microsoft.com/office/drawing/2014/main" id="{EFD47CAA-206E-7D09-0FCD-694363EC534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22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" name="椭圆 55">
                <a:extLst>
                  <a:ext uri="{FF2B5EF4-FFF2-40B4-BE49-F238E27FC236}">
                    <a16:creationId xmlns:a16="http://schemas.microsoft.com/office/drawing/2014/main" id="{E35F86BE-39F9-F741-4E4D-240CC1811F7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22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A43394-126A-EFE1-2337-5884A91972BD}"/>
                </a:ext>
              </a:extLst>
            </p:cNvPr>
            <p:cNvSpPr txBox="1"/>
            <p:nvPr/>
          </p:nvSpPr>
          <p:spPr>
            <a:xfrm>
              <a:off x="769686" y="1416366"/>
              <a:ext cx="3157703" cy="122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66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ƯỚNG DẪN VỀ NHÀ</a:t>
              </a:r>
              <a:endParaRPr kumimoji="0" lang="zh-CN" altLang="en-US" sz="3666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0C1775F-3697-A513-8413-8CD3404915ED}"/>
              </a:ext>
            </a:extLst>
          </p:cNvPr>
          <p:cNvSpPr/>
          <p:nvPr/>
        </p:nvSpPr>
        <p:spPr>
          <a:xfrm>
            <a:off x="5443615" y="1129685"/>
            <a:ext cx="5468029" cy="963886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 thuộc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ắ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ữ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400" noProof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400" noProof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400" noProof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2265E70-0F3B-41F0-09AC-13D84EF2F933}"/>
              </a:ext>
            </a:extLst>
          </p:cNvPr>
          <p:cNvSpPr/>
          <p:nvPr/>
        </p:nvSpPr>
        <p:spPr>
          <a:xfrm>
            <a:off x="6257685" y="2788113"/>
            <a:ext cx="5251670" cy="924678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ập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c,d; </a:t>
            </a:r>
            <a:r>
              <a:rPr lang="en-US" altLang="zh-CN" sz="2400" kern="0" dirty="0" err="1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kern="0" dirty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4a </a:t>
            </a:r>
            <a:r>
              <a:rPr lang="en-US" altLang="zh-CN" sz="2400" kern="0" dirty="0" err="1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5a 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ang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23 -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ách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iáo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khoa  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B3E4EE-C28E-0D6D-E3DA-2330F6D44F04}"/>
              </a:ext>
            </a:extLst>
          </p:cNvPr>
          <p:cNvSpPr/>
          <p:nvPr/>
        </p:nvSpPr>
        <p:spPr>
          <a:xfrm>
            <a:off x="5483949" y="4700626"/>
            <a:ext cx="5791017" cy="1316457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uẩ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ị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ướ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ằ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ẳ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o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0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698606-3FAA-C014-52C0-1651F519A8BE}"/>
              </a:ext>
            </a:extLst>
          </p:cNvPr>
          <p:cNvSpPr/>
          <p:nvPr/>
        </p:nvSpPr>
        <p:spPr>
          <a:xfrm>
            <a:off x="2800763" y="2784094"/>
            <a:ext cx="2774271" cy="761418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00B0F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blipFill>
                <a:blip r:embed="rId6"/>
                <a:stretch>
                  <a:fillRect l="-2903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BE78F8-0C3E-3723-E1DA-F9A689EED6E6}"/>
              </a:ext>
            </a:extLst>
          </p:cNvPr>
          <p:cNvSpPr txBox="1"/>
          <p:nvPr/>
        </p:nvSpPr>
        <p:spPr>
          <a:xfrm>
            <a:off x="3516569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280F76-8D32-72A7-DBC5-94DF09EF5385}"/>
              </a:ext>
            </a:extLst>
          </p:cNvPr>
          <p:cNvSpPr txBox="1"/>
          <p:nvPr/>
        </p:nvSpPr>
        <p:spPr>
          <a:xfrm>
            <a:off x="7469531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D5FD6-861E-E473-9FCF-FE739960F2BA}"/>
              </a:ext>
            </a:extLst>
          </p:cNvPr>
          <p:cNvSpPr txBox="1"/>
          <p:nvPr/>
        </p:nvSpPr>
        <p:spPr>
          <a:xfrm>
            <a:off x="3528145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38DC35-D45B-C9DE-FBD0-9394E5C42F2E}"/>
              </a:ext>
            </a:extLst>
          </p:cNvPr>
          <p:cNvSpPr txBox="1"/>
          <p:nvPr/>
        </p:nvSpPr>
        <p:spPr>
          <a:xfrm>
            <a:off x="7469531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5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395776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12" grpId="0" animBg="1"/>
      <p:bldP spid="5" grpId="0" animBg="1"/>
      <p:bldP spid="8" grpId="0"/>
      <p:bldP spid="2" grpId="0"/>
      <p:bldP spid="4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73421" y="755248"/>
            <a:ext cx="9906000" cy="4648200"/>
          </a:xfrm>
          <a:prstGeom prst="roundRect">
            <a:avLst/>
          </a:prstGeom>
          <a:solidFill>
            <a:srgbClr val="FFFFC5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 w="0"/>
                    <a:solidFill>
                      <a:srgbClr val="3333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ằng biểu thức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 dưới đây: </a:t>
                </a:r>
                <a:endParaRPr kumimoji="0" lang="en-US" sz="44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blipFill>
                <a:blip r:embed="rId6"/>
                <a:stretch>
                  <a:fillRect l="-2814" t="-4453" r="-2265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524856" y="2801752"/>
            <a:ext cx="3687670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blipFill>
                <a:blip r:embed="rId8"/>
                <a:stretch>
                  <a:fillRect l="-9756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blipFill>
                <a:blip r:embed="rId9"/>
                <a:stretch>
                  <a:fillRect l="-8481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blipFill>
                <a:blip r:embed="rId10"/>
                <a:stretch>
                  <a:fillRect l="-9756" t="-17021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blipFill>
                <a:blip r:embed="rId11"/>
                <a:stretch>
                  <a:fillRect l="-9125" t="-1458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45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ết quả của phép nhân hai biểu thức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 w="0"/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 w="0"/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blipFill>
                <a:blip r:embed="rId6"/>
                <a:stretch>
                  <a:fillRect l="-2198" t="-8439" r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D7BA1B1-585D-DBCF-F168-C4A7B210C70D}"/>
              </a:ext>
            </a:extLst>
          </p:cNvPr>
          <p:cNvSpPr/>
          <p:nvPr/>
        </p:nvSpPr>
        <p:spPr>
          <a:xfrm>
            <a:off x="1586149" y="4004864"/>
            <a:ext cx="4547949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/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blipFill>
                <a:blip r:embed="rId8"/>
                <a:stretch>
                  <a:fillRect l="-4569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/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blipFill>
                <a:blip r:embed="rId9"/>
                <a:stretch>
                  <a:fillRect l="-6184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/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𝒚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blipFill>
                <a:blip r:embed="rId10"/>
                <a:stretch>
                  <a:fillRect l="-4692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/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𝐱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blipFill>
                <a:blip r:embed="rId11"/>
                <a:stretch>
                  <a:fillRect l="-4605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210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6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F6BC94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ãy tính và so sánh giá trị hai biểu thức :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 w="0"/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𝑩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blipFill>
                <a:blip r:embed="rId7"/>
                <a:stretch>
                  <a:fillRect l="-2688" t="-5666" r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67B5A-4A44-5461-E641-7B7C7A46AF75}"/>
              </a:ext>
            </a:extLst>
          </p:cNvPr>
          <p:cNvSpPr/>
          <p:nvPr/>
        </p:nvSpPr>
        <p:spPr>
          <a:xfrm>
            <a:off x="1560822" y="3079273"/>
            <a:ext cx="212236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err="1">
                <a:ln w="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án: </a:t>
            </a:r>
            <a:endParaRPr kumimoji="0" lang="en-US" sz="4400" b="1" i="0" u="none" strike="noStrike" kern="1200" cap="none" spc="0" normalizeH="0" baseline="0" noProof="0" dirty="0">
              <a:ln w="0"/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/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/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𝑩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 w="0"/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en-US" sz="4400" b="1" i="1" u="none" strike="noStrike" kern="1200" cap="none" spc="0" normalizeH="0" baseline="0" noProof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 w="0"/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70CB733-0854-095B-403C-92B4BE07BC46}"/>
              </a:ext>
            </a:extLst>
          </p:cNvPr>
          <p:cNvSpPr txBox="1"/>
          <p:nvPr/>
        </p:nvSpPr>
        <p:spPr>
          <a:xfrm>
            <a:off x="5619749" y="4522739"/>
            <a:ext cx="27051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 A = B </a:t>
            </a:r>
          </a:p>
        </p:txBody>
      </p:sp>
    </p:spTree>
    <p:extLst>
      <p:ext uri="{BB962C8B-B14F-4D97-AF65-F5344CB8AC3E}">
        <p14:creationId xmlns:p14="http://schemas.microsoft.com/office/powerpoint/2010/main" val="2814059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/>
      <p:bldP spid="4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41178" y="666777"/>
            <a:ext cx="9906000" cy="4648200"/>
          </a:xfrm>
          <a:prstGeom prst="roundRect">
            <a:avLst/>
          </a:prstGeom>
          <a:solidFill>
            <a:srgbClr val="7CAFDE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/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blipFill>
                <a:blip r:embed="rId7"/>
                <a:stretch>
                  <a:fillRect t="-1406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/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F54B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;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blipFill>
                <a:blip r:embed="rId8"/>
                <a:stretch>
                  <a:fillRect t="-13178" r="-16757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/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F54B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𝒃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F54B9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/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F54B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F54B9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blipFill>
                <a:blip r:embed="rId10"/>
                <a:stretch>
                  <a:fillRect t="-15873" r="-313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16123F0-EA43-B373-0268-DFBCB5F664EC}"/>
              </a:ext>
            </a:extLst>
          </p:cNvPr>
          <p:cNvGrpSpPr/>
          <p:nvPr/>
        </p:nvGrpSpPr>
        <p:grpSpPr>
          <a:xfrm>
            <a:off x="1359237" y="753100"/>
            <a:ext cx="9473526" cy="4561877"/>
            <a:chOff x="1359237" y="753100"/>
            <a:chExt cx="9473526" cy="4561877"/>
          </a:xfrm>
        </p:grpSpPr>
        <p:sp>
          <p:nvSpPr>
            <p:cNvPr id="8" name="Rectangle 7"/>
            <p:cNvSpPr/>
            <p:nvPr/>
          </p:nvSpPr>
          <p:spPr>
            <a:xfrm>
              <a:off x="1359237" y="753100"/>
              <a:ext cx="9473526" cy="138499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 hình vẽ sau: Diện tích các hình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200" b="1" i="0" u="none" strike="noStrike" kern="1200" cap="none" spc="0" normalizeH="0" baseline="0" noProof="0">
                  <a:ln w="0"/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I, II, III, IV lần lượt là bao nhiêu?</a:t>
              </a:r>
              <a:endParaRPr kumimoji="0" lang="en-US" sz="42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04C22A-3D65-7212-1F01-8F74D5985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44975" y="2093976"/>
              <a:ext cx="3085693" cy="3221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874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2" grpId="0"/>
      <p:bldP spid="4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1597</Words>
  <Application>Microsoft Office PowerPoint</Application>
  <PresentationFormat>Widescreen</PresentationFormat>
  <Paragraphs>187</Paragraphs>
  <Slides>30</Slides>
  <Notes>0</Notes>
  <HiddenSlides>0</HiddenSlides>
  <MMClips>9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微软雅黑</vt:lpstr>
      <vt:lpstr>.VnExoticH</vt:lpstr>
      <vt:lpstr>Agency FB</vt:lpstr>
      <vt:lpstr>Arial</vt:lpstr>
      <vt:lpstr>Calibri</vt:lpstr>
      <vt:lpstr>Calibri Light</vt:lpstr>
      <vt:lpstr>Cambria Math</vt:lpstr>
      <vt:lpstr>Georgia</vt:lpstr>
      <vt:lpstr>Times New Roman</vt:lpstr>
      <vt:lpstr>Vni 14 AlexBrush</vt:lpstr>
      <vt:lpstr>VNI-Juni</vt:lpstr>
      <vt:lpstr>VNI-Script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</dc:creator>
  <cp:lastModifiedBy>Administrator</cp:lastModifiedBy>
  <cp:revision>9</cp:revision>
  <dcterms:created xsi:type="dcterms:W3CDTF">2024-09-25T12:55:01Z</dcterms:created>
  <dcterms:modified xsi:type="dcterms:W3CDTF">2024-12-21T01:02:41Z</dcterms:modified>
</cp:coreProperties>
</file>